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4" r:id="rId1"/>
  </p:sldMasterIdLst>
  <p:notesMasterIdLst>
    <p:notesMasterId r:id="rId74"/>
  </p:notesMasterIdLst>
  <p:handoutMasterIdLst>
    <p:handoutMasterId r:id="rId75"/>
  </p:handoutMasterIdLst>
  <p:sldIdLst>
    <p:sldId id="257" r:id="rId2"/>
    <p:sldId id="336" r:id="rId3"/>
    <p:sldId id="346" r:id="rId4"/>
    <p:sldId id="347" r:id="rId5"/>
    <p:sldId id="259" r:id="rId6"/>
    <p:sldId id="327" r:id="rId7"/>
    <p:sldId id="339" r:id="rId8"/>
    <p:sldId id="340" r:id="rId9"/>
    <p:sldId id="261" r:id="rId10"/>
    <p:sldId id="262" r:id="rId11"/>
    <p:sldId id="348" r:id="rId12"/>
    <p:sldId id="341" r:id="rId13"/>
    <p:sldId id="263" r:id="rId14"/>
    <p:sldId id="264" r:id="rId15"/>
    <p:sldId id="265" r:id="rId16"/>
    <p:sldId id="266" r:id="rId17"/>
    <p:sldId id="303" r:id="rId18"/>
    <p:sldId id="333" r:id="rId19"/>
    <p:sldId id="332" r:id="rId20"/>
    <p:sldId id="330" r:id="rId21"/>
    <p:sldId id="271" r:id="rId22"/>
    <p:sldId id="272" r:id="rId23"/>
    <p:sldId id="273" r:id="rId24"/>
    <p:sldId id="344" r:id="rId25"/>
    <p:sldId id="345" r:id="rId26"/>
    <p:sldId id="331" r:id="rId27"/>
    <p:sldId id="275" r:id="rId28"/>
    <p:sldId id="276" r:id="rId29"/>
    <p:sldId id="324" r:id="rId30"/>
    <p:sldId id="321" r:id="rId31"/>
    <p:sldId id="349" r:id="rId32"/>
    <p:sldId id="350" r:id="rId33"/>
    <p:sldId id="351" r:id="rId34"/>
    <p:sldId id="352" r:id="rId35"/>
    <p:sldId id="353" r:id="rId36"/>
    <p:sldId id="354" r:id="rId37"/>
    <p:sldId id="355" r:id="rId38"/>
    <p:sldId id="356" r:id="rId39"/>
    <p:sldId id="357" r:id="rId40"/>
    <p:sldId id="358" r:id="rId41"/>
    <p:sldId id="359" r:id="rId42"/>
    <p:sldId id="360" r:id="rId43"/>
    <p:sldId id="361" r:id="rId44"/>
    <p:sldId id="362" r:id="rId45"/>
    <p:sldId id="363" r:id="rId46"/>
    <p:sldId id="364" r:id="rId47"/>
    <p:sldId id="365" r:id="rId48"/>
    <p:sldId id="366" r:id="rId49"/>
    <p:sldId id="367" r:id="rId50"/>
    <p:sldId id="368" r:id="rId51"/>
    <p:sldId id="369" r:id="rId52"/>
    <p:sldId id="370" r:id="rId53"/>
    <p:sldId id="371" r:id="rId54"/>
    <p:sldId id="372" r:id="rId55"/>
    <p:sldId id="373" r:id="rId56"/>
    <p:sldId id="374" r:id="rId57"/>
    <p:sldId id="375" r:id="rId58"/>
    <p:sldId id="376" r:id="rId59"/>
    <p:sldId id="377" r:id="rId60"/>
    <p:sldId id="378" r:id="rId61"/>
    <p:sldId id="379" r:id="rId62"/>
    <p:sldId id="380" r:id="rId63"/>
    <p:sldId id="381" r:id="rId64"/>
    <p:sldId id="382" r:id="rId65"/>
    <p:sldId id="383" r:id="rId66"/>
    <p:sldId id="384" r:id="rId67"/>
    <p:sldId id="385" r:id="rId68"/>
    <p:sldId id="386" r:id="rId69"/>
    <p:sldId id="387" r:id="rId70"/>
    <p:sldId id="388" r:id="rId71"/>
    <p:sldId id="389" r:id="rId72"/>
    <p:sldId id="390" r:id="rId73"/>
  </p:sldIdLst>
  <p:sldSz cx="9144000" cy="6858000" type="screen4x3"/>
  <p:notesSz cx="6858000" cy="9144000"/>
  <p:embeddedFontLst>
    <p:embeddedFont>
      <p:font typeface="Book Antiqua" pitchFamily="18" charset="0"/>
      <p:regular r:id="rId76"/>
      <p:bold r:id="rId77"/>
      <p:italic r:id="rId78"/>
      <p:boldItalic r:id="rId79"/>
    </p:embeddedFont>
    <p:embeddedFont>
      <p:font typeface="Monotype Sorts" pitchFamily="2" charset="2"/>
      <p:regular r:id="rId80"/>
    </p:embeddedFont>
    <p:embeddedFont>
      <p:font typeface="Calibri" pitchFamily="34" charset="0"/>
      <p:regular r:id="rId81"/>
      <p:bold r:id="rId82"/>
      <p:italic r:id="rId83"/>
      <p:boldItalic r:id="rId84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99"/>
    <a:srgbClr val="996633"/>
    <a:srgbClr val="CC9900"/>
    <a:srgbClr val="663300"/>
    <a:srgbClr val="009900"/>
    <a:srgbClr val="FF0000"/>
    <a:srgbClr val="000000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04" autoAdjust="0"/>
    <p:restoredTop sz="90929"/>
  </p:normalViewPr>
  <p:slideViewPr>
    <p:cSldViewPr snapToGrid="0">
      <p:cViewPr>
        <p:scale>
          <a:sx n="75" d="100"/>
          <a:sy n="75" d="100"/>
        </p:scale>
        <p:origin x="-1956" y="-378"/>
      </p:cViewPr>
      <p:guideLst>
        <p:guide orient="horz" pos="791"/>
        <p:guide pos="4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1.fntdata"/><Relationship Id="rId84" Type="http://schemas.openxmlformats.org/officeDocument/2006/relationships/font" Target="fonts/font9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font" Target="fonts/font4.fntdata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7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5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83" Type="http://schemas.openxmlformats.org/officeDocument/2006/relationships/font" Target="fonts/font8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3.fntdata"/><Relationship Id="rId81" Type="http://schemas.openxmlformats.org/officeDocument/2006/relationships/font" Target="fonts/font6.fntdata"/><Relationship Id="rId86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3.xml"/><Relationship Id="rId13" Type="http://schemas.openxmlformats.org/officeDocument/2006/relationships/slide" Target="slides/slide19.xml"/><Relationship Id="rId18" Type="http://schemas.openxmlformats.org/officeDocument/2006/relationships/slide" Target="slides/slide29.xml"/><Relationship Id="rId26" Type="http://schemas.openxmlformats.org/officeDocument/2006/relationships/slide" Target="slides/slide44.xml"/><Relationship Id="rId39" Type="http://schemas.openxmlformats.org/officeDocument/2006/relationships/slide" Target="slides/slide71.xml"/><Relationship Id="rId3" Type="http://schemas.openxmlformats.org/officeDocument/2006/relationships/slide" Target="slides/slide6.xml"/><Relationship Id="rId21" Type="http://schemas.openxmlformats.org/officeDocument/2006/relationships/slide" Target="slides/slide35.xml"/><Relationship Id="rId34" Type="http://schemas.openxmlformats.org/officeDocument/2006/relationships/slide" Target="slides/slide61.xml"/><Relationship Id="rId7" Type="http://schemas.openxmlformats.org/officeDocument/2006/relationships/slide" Target="slides/slide12.xml"/><Relationship Id="rId12" Type="http://schemas.openxmlformats.org/officeDocument/2006/relationships/slide" Target="slides/slide17.xml"/><Relationship Id="rId17" Type="http://schemas.openxmlformats.org/officeDocument/2006/relationships/slide" Target="slides/slide26.xml"/><Relationship Id="rId25" Type="http://schemas.openxmlformats.org/officeDocument/2006/relationships/slide" Target="slides/slide43.xml"/><Relationship Id="rId33" Type="http://schemas.openxmlformats.org/officeDocument/2006/relationships/slide" Target="slides/slide58.xml"/><Relationship Id="rId38" Type="http://schemas.openxmlformats.org/officeDocument/2006/relationships/slide" Target="slides/slide67.xml"/><Relationship Id="rId2" Type="http://schemas.openxmlformats.org/officeDocument/2006/relationships/slide" Target="slides/slide3.xml"/><Relationship Id="rId16" Type="http://schemas.openxmlformats.org/officeDocument/2006/relationships/slide" Target="slides/slide24.xml"/><Relationship Id="rId20" Type="http://schemas.openxmlformats.org/officeDocument/2006/relationships/slide" Target="slides/slide33.xml"/><Relationship Id="rId29" Type="http://schemas.openxmlformats.org/officeDocument/2006/relationships/slide" Target="slides/slide53.xml"/><Relationship Id="rId1" Type="http://schemas.openxmlformats.org/officeDocument/2006/relationships/slide" Target="slides/slide2.xml"/><Relationship Id="rId6" Type="http://schemas.openxmlformats.org/officeDocument/2006/relationships/slide" Target="slides/slide11.xml"/><Relationship Id="rId11" Type="http://schemas.openxmlformats.org/officeDocument/2006/relationships/slide" Target="slides/slide16.xml"/><Relationship Id="rId24" Type="http://schemas.openxmlformats.org/officeDocument/2006/relationships/slide" Target="slides/slide40.xml"/><Relationship Id="rId32" Type="http://schemas.openxmlformats.org/officeDocument/2006/relationships/slide" Target="slides/slide57.xml"/><Relationship Id="rId37" Type="http://schemas.openxmlformats.org/officeDocument/2006/relationships/slide" Target="slides/slide65.xml"/><Relationship Id="rId40" Type="http://schemas.openxmlformats.org/officeDocument/2006/relationships/slide" Target="slides/slide72.xml"/><Relationship Id="rId5" Type="http://schemas.openxmlformats.org/officeDocument/2006/relationships/slide" Target="slides/slide9.xml"/><Relationship Id="rId15" Type="http://schemas.openxmlformats.org/officeDocument/2006/relationships/slide" Target="slides/slide23.xml"/><Relationship Id="rId23" Type="http://schemas.openxmlformats.org/officeDocument/2006/relationships/slide" Target="slides/slide39.xml"/><Relationship Id="rId28" Type="http://schemas.openxmlformats.org/officeDocument/2006/relationships/slide" Target="slides/slide49.xml"/><Relationship Id="rId36" Type="http://schemas.openxmlformats.org/officeDocument/2006/relationships/slide" Target="slides/slide63.xml"/><Relationship Id="rId10" Type="http://schemas.openxmlformats.org/officeDocument/2006/relationships/slide" Target="slides/slide15.xml"/><Relationship Id="rId19" Type="http://schemas.openxmlformats.org/officeDocument/2006/relationships/slide" Target="slides/slide30.xml"/><Relationship Id="rId31" Type="http://schemas.openxmlformats.org/officeDocument/2006/relationships/slide" Target="slides/slide55.xml"/><Relationship Id="rId4" Type="http://schemas.openxmlformats.org/officeDocument/2006/relationships/slide" Target="slides/slide7.xml"/><Relationship Id="rId9" Type="http://schemas.openxmlformats.org/officeDocument/2006/relationships/slide" Target="slides/slide14.xml"/><Relationship Id="rId14" Type="http://schemas.openxmlformats.org/officeDocument/2006/relationships/slide" Target="slides/slide20.xml"/><Relationship Id="rId22" Type="http://schemas.openxmlformats.org/officeDocument/2006/relationships/slide" Target="slides/slide38.xml"/><Relationship Id="rId27" Type="http://schemas.openxmlformats.org/officeDocument/2006/relationships/slide" Target="slides/slide45.xml"/><Relationship Id="rId30" Type="http://schemas.openxmlformats.org/officeDocument/2006/relationships/slide" Target="slides/slide54.xml"/><Relationship Id="rId35" Type="http://schemas.openxmlformats.org/officeDocument/2006/relationships/slide" Target="slides/slide6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A83D34D2-017C-4656-8D60-D3E50DD56067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145088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3A05A0CC-7DAC-411D-AFC1-24F1B68E7DCF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916931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60861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834827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2413" y="52388"/>
            <a:ext cx="1971675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764213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350926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629356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6139489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693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339982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718118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96402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985298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21607255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5942996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6699">
                <a:gamma/>
                <a:shade val="46275"/>
                <a:invGamma/>
              </a:srgbClr>
            </a:gs>
            <a:gs pos="50000">
              <a:srgbClr val="666699"/>
            </a:gs>
            <a:gs pos="100000">
              <a:srgbClr val="666699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442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8944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89444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>
                  <a:gd name="T0" fmla="*/ 0 w 86"/>
                  <a:gd name="T1" fmla="*/ 0 h 913"/>
                  <a:gd name="T2" fmla="*/ 85 w 86"/>
                  <a:gd name="T3" fmla="*/ 96 h 913"/>
                  <a:gd name="T4" fmla="*/ 85 w 86"/>
                  <a:gd name="T5" fmla="*/ 816 h 913"/>
                  <a:gd name="T6" fmla="*/ 0 w 86"/>
                  <a:gd name="T7" fmla="*/ 912 h 913"/>
                  <a:gd name="T8" fmla="*/ 0 w 86"/>
                  <a:gd name="T9" fmla="*/ 0 h 9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45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>
                  <a:gd name="T0" fmla="*/ 86 w 87"/>
                  <a:gd name="T1" fmla="*/ 0 h 910"/>
                  <a:gd name="T2" fmla="*/ 0 w 87"/>
                  <a:gd name="T3" fmla="*/ 93 h 910"/>
                  <a:gd name="T4" fmla="*/ 0 w 87"/>
                  <a:gd name="T5" fmla="*/ 813 h 910"/>
                  <a:gd name="T6" fmla="*/ 86 w 87"/>
                  <a:gd name="T7" fmla="*/ 909 h 910"/>
                  <a:gd name="T8" fmla="*/ 86 w 87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46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>
                  <a:gd name="T0" fmla="*/ 0 w 5185"/>
                  <a:gd name="T1" fmla="*/ 0 h 103"/>
                  <a:gd name="T2" fmla="*/ 5184 w 5185"/>
                  <a:gd name="T3" fmla="*/ 3 h 103"/>
                  <a:gd name="T4" fmla="*/ 5093 w 5185"/>
                  <a:gd name="T5" fmla="*/ 102 h 103"/>
                  <a:gd name="T6" fmla="*/ 88 w 5185"/>
                  <a:gd name="T7" fmla="*/ 102 h 103"/>
                  <a:gd name="T8" fmla="*/ 0 w 5185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9447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89448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>
                  <a:gd name="T0" fmla="*/ 0 w 79"/>
                  <a:gd name="T1" fmla="*/ 0 h 3274"/>
                  <a:gd name="T2" fmla="*/ 78 w 79"/>
                  <a:gd name="T3" fmla="*/ 107 h 3274"/>
                  <a:gd name="T4" fmla="*/ 78 w 79"/>
                  <a:gd name="T5" fmla="*/ 3166 h 3274"/>
                  <a:gd name="T6" fmla="*/ 0 w 79"/>
                  <a:gd name="T7" fmla="*/ 3273 h 3274"/>
                  <a:gd name="T8" fmla="*/ 0 w 79"/>
                  <a:gd name="T9" fmla="*/ 0 h 3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49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>
                  <a:gd name="T0" fmla="*/ 83 w 84"/>
                  <a:gd name="T1" fmla="*/ 0 h 3325"/>
                  <a:gd name="T2" fmla="*/ 3 w 84"/>
                  <a:gd name="T3" fmla="*/ 109 h 3325"/>
                  <a:gd name="T4" fmla="*/ 0 w 84"/>
                  <a:gd name="T5" fmla="*/ 3233 h 3325"/>
                  <a:gd name="T6" fmla="*/ 83 w 84"/>
                  <a:gd name="T7" fmla="*/ 3324 h 3325"/>
                  <a:gd name="T8" fmla="*/ 83 w 84"/>
                  <a:gd name="T9" fmla="*/ 0 h 3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0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>
                  <a:gd name="T0" fmla="*/ 0 w 5185"/>
                  <a:gd name="T1" fmla="*/ 87 h 88"/>
                  <a:gd name="T2" fmla="*/ 5184 w 5185"/>
                  <a:gd name="T3" fmla="*/ 87 h 88"/>
                  <a:gd name="T4" fmla="*/ 5095 w 5185"/>
                  <a:gd name="T5" fmla="*/ 0 h 88"/>
                  <a:gd name="T6" fmla="*/ 89 w 5185"/>
                  <a:gd name="T7" fmla="*/ 0 h 88"/>
                  <a:gd name="T8" fmla="*/ 0 w 5185"/>
                  <a:gd name="T9" fmla="*/ 8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1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89452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9453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8867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89454" name="Rectangle 14"/>
          <p:cNvSpPr>
            <a:spLocks noChangeArrowheads="1"/>
          </p:cNvSpPr>
          <p:nvPr/>
        </p:nvSpPr>
        <p:spPr bwMode="auto">
          <a:xfrm>
            <a:off x="8305800" y="6445250"/>
            <a:ext cx="585788" cy="363538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1800">
                <a:effectLst/>
              </a:rPr>
              <a:t>  </a:t>
            </a:r>
            <a:fld id="{B94133CF-1784-4395-8E43-0CEAA24DDDA4}" type="slidenum">
              <a:rPr lang="en-US" sz="1800">
                <a:effectLst/>
              </a:rPr>
              <a:pPr algn="l"/>
              <a:t>‹#›</a:t>
            </a:fld>
            <a:endParaRPr lang="en-US" sz="1800">
              <a:effectLst/>
            </a:endParaRPr>
          </a:p>
        </p:txBody>
      </p:sp>
      <p:sp>
        <p:nvSpPr>
          <p:cNvPr id="189455" name="Rectangle 15"/>
          <p:cNvSpPr>
            <a:spLocks noChangeArrowheads="1"/>
          </p:cNvSpPr>
          <p:nvPr/>
        </p:nvSpPr>
        <p:spPr bwMode="auto">
          <a:xfrm>
            <a:off x="7851775" y="6170613"/>
            <a:ext cx="831850" cy="6381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/>
            <a:r>
              <a:rPr lang="en-US" sz="1800">
                <a:effectLst/>
              </a:rPr>
              <a:t>            Slide</a:t>
            </a:r>
          </a:p>
        </p:txBody>
      </p:sp>
      <p:sp>
        <p:nvSpPr>
          <p:cNvPr id="189456" name="Rectangle 16"/>
          <p:cNvSpPr>
            <a:spLocks noChangeArrowheads="1"/>
          </p:cNvSpPr>
          <p:nvPr/>
        </p:nvSpPr>
        <p:spPr bwMode="auto">
          <a:xfrm>
            <a:off x="639763" y="6427788"/>
            <a:ext cx="536575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© 2009  South-Western, a part of Cengage Learnin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147638"/>
            <a:ext cx="7772400" cy="814387"/>
          </a:xfrm>
          <a:noFill/>
          <a:ln/>
        </p:spPr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3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Probability Distribu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08913" cy="1955800"/>
          </a:xfrm>
          <a:noFill/>
          <a:ln/>
        </p:spPr>
        <p:txBody>
          <a:bodyPr/>
          <a:lstStyle/>
          <a:p>
            <a:r>
              <a:rPr lang="en-US"/>
              <a:t>Random Variables</a:t>
            </a:r>
          </a:p>
          <a:p>
            <a:r>
              <a:rPr lang="en-US"/>
              <a:t>Discrete Probability Distributions</a:t>
            </a:r>
          </a:p>
          <a:p>
            <a:r>
              <a:rPr lang="en-US"/>
              <a:t>Binomial Probability Distribution</a:t>
            </a:r>
          </a:p>
          <a:p>
            <a:r>
              <a:rPr lang="en-US"/>
              <a:t>Poisson Probability Distribution</a:t>
            </a:r>
          </a:p>
        </p:txBody>
      </p:sp>
      <p:grpSp>
        <p:nvGrpSpPr>
          <p:cNvPr id="5158" name="Group 38"/>
          <p:cNvGrpSpPr>
            <a:grpSpLocks/>
          </p:cNvGrpSpPr>
          <p:nvPr/>
        </p:nvGrpSpPr>
        <p:grpSpPr bwMode="auto">
          <a:xfrm>
            <a:off x="5295900" y="3200400"/>
            <a:ext cx="3352800" cy="2838450"/>
            <a:chOff x="3336" y="2016"/>
            <a:chExt cx="2112" cy="1788"/>
          </a:xfrm>
        </p:grpSpPr>
        <p:sp>
          <p:nvSpPr>
            <p:cNvPr id="5149" name="AutoShape 29"/>
            <p:cNvSpPr>
              <a:spLocks noChangeArrowheads="1"/>
            </p:cNvSpPr>
            <p:nvPr/>
          </p:nvSpPr>
          <p:spPr bwMode="auto">
            <a:xfrm>
              <a:off x="3336" y="2016"/>
              <a:ext cx="2112" cy="178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3705" y="2160"/>
              <a:ext cx="0" cy="13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709" y="3501"/>
              <a:ext cx="16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48" name="Group 28"/>
            <p:cNvGrpSpPr>
              <a:grpSpLocks/>
            </p:cNvGrpSpPr>
            <p:nvPr/>
          </p:nvGrpSpPr>
          <p:grpSpPr bwMode="auto">
            <a:xfrm>
              <a:off x="3650" y="2381"/>
              <a:ext cx="105" cy="839"/>
              <a:chOff x="1958" y="2657"/>
              <a:chExt cx="105" cy="839"/>
            </a:xfrm>
          </p:grpSpPr>
          <p:sp>
            <p:nvSpPr>
              <p:cNvPr id="5126" name="Line 6"/>
              <p:cNvSpPr>
                <a:spLocks noChangeShapeType="1"/>
              </p:cNvSpPr>
              <p:nvPr/>
            </p:nvSpPr>
            <p:spPr bwMode="auto">
              <a:xfrm>
                <a:off x="1963" y="3496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7" name="Line 7"/>
              <p:cNvSpPr>
                <a:spLocks noChangeShapeType="1"/>
              </p:cNvSpPr>
              <p:nvPr/>
            </p:nvSpPr>
            <p:spPr bwMode="auto">
              <a:xfrm>
                <a:off x="1963" y="3217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8" name="Line 8"/>
              <p:cNvSpPr>
                <a:spLocks noChangeShapeType="1"/>
              </p:cNvSpPr>
              <p:nvPr/>
            </p:nvSpPr>
            <p:spPr bwMode="auto">
              <a:xfrm>
                <a:off x="1958" y="2936"/>
                <a:ext cx="10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9" name="Line 9"/>
              <p:cNvSpPr>
                <a:spLocks noChangeShapeType="1"/>
              </p:cNvSpPr>
              <p:nvPr/>
            </p:nvSpPr>
            <p:spPr bwMode="auto">
              <a:xfrm>
                <a:off x="1963" y="2657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50" name="Group 30"/>
            <p:cNvGrpSpPr>
              <a:grpSpLocks/>
            </p:cNvGrpSpPr>
            <p:nvPr/>
          </p:nvGrpSpPr>
          <p:grpSpPr bwMode="auto">
            <a:xfrm>
              <a:off x="3403" y="2288"/>
              <a:ext cx="211" cy="1002"/>
              <a:chOff x="3403" y="2288"/>
              <a:chExt cx="211" cy="1002"/>
            </a:xfrm>
          </p:grpSpPr>
          <p:sp>
            <p:nvSpPr>
              <p:cNvPr id="5130" name="Rectangle 10"/>
              <p:cNvSpPr>
                <a:spLocks noChangeArrowheads="1"/>
              </p:cNvSpPr>
              <p:nvPr/>
            </p:nvSpPr>
            <p:spPr bwMode="auto">
              <a:xfrm>
                <a:off x="3403" y="3127"/>
                <a:ext cx="208" cy="16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</a:rPr>
                  <a:t>.10</a:t>
                </a:r>
              </a:p>
            </p:txBody>
          </p:sp>
          <p:sp>
            <p:nvSpPr>
              <p:cNvPr id="5131" name="Rectangle 11"/>
              <p:cNvSpPr>
                <a:spLocks noChangeArrowheads="1"/>
              </p:cNvSpPr>
              <p:nvPr/>
            </p:nvSpPr>
            <p:spPr bwMode="auto">
              <a:xfrm>
                <a:off x="3406" y="2856"/>
                <a:ext cx="208" cy="16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</a:rPr>
                  <a:t>.20</a:t>
                </a:r>
              </a:p>
            </p:txBody>
          </p:sp>
          <p:sp>
            <p:nvSpPr>
              <p:cNvPr id="5132" name="Rectangle 12"/>
              <p:cNvSpPr>
                <a:spLocks noChangeArrowheads="1"/>
              </p:cNvSpPr>
              <p:nvPr/>
            </p:nvSpPr>
            <p:spPr bwMode="auto">
              <a:xfrm>
                <a:off x="3406" y="2567"/>
                <a:ext cx="208" cy="16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</a:rPr>
                  <a:t>.30</a:t>
                </a:r>
              </a:p>
            </p:txBody>
          </p:sp>
          <p:sp>
            <p:nvSpPr>
              <p:cNvPr id="5133" name="Rectangle 13"/>
              <p:cNvSpPr>
                <a:spLocks noChangeArrowheads="1"/>
              </p:cNvSpPr>
              <p:nvPr/>
            </p:nvSpPr>
            <p:spPr bwMode="auto">
              <a:xfrm>
                <a:off x="3406" y="2288"/>
                <a:ext cx="208" cy="16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</a:rPr>
                  <a:t>.40</a:t>
                </a:r>
              </a:p>
            </p:txBody>
          </p:sp>
        </p:grpSp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3918" y="3551"/>
              <a:ext cx="1310" cy="163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912" tIns="30162" rIns="61912" bIns="30162">
              <a:spAutoFit/>
            </a:bodyPr>
            <a:lstStyle/>
            <a:p>
              <a:pPr algn="l" defTabSz="400050"/>
              <a:r>
                <a:rPr lang="en-US" sz="1300">
                  <a:effectLst/>
                </a:rPr>
                <a:t> 0       </a:t>
              </a:r>
              <a:r>
                <a:rPr lang="en-US" sz="1000">
                  <a:effectLst/>
                </a:rPr>
                <a:t> </a:t>
              </a:r>
              <a:r>
                <a:rPr lang="en-US" sz="1300">
                  <a:effectLst/>
                </a:rPr>
                <a:t>  1      </a:t>
              </a:r>
              <a:r>
                <a:rPr lang="en-US" sz="800">
                  <a:effectLst/>
                </a:rPr>
                <a:t> </a:t>
              </a:r>
              <a:r>
                <a:rPr lang="en-US" sz="1300">
                  <a:effectLst/>
                </a:rPr>
                <a:t>  2         3         4</a:t>
              </a:r>
            </a:p>
          </p:txBody>
        </p:sp>
        <p:sp>
          <p:nvSpPr>
            <p:cNvPr id="5153" name="Line 33"/>
            <p:cNvSpPr>
              <a:spLocks noChangeShapeType="1"/>
            </p:cNvSpPr>
            <p:nvPr/>
          </p:nvSpPr>
          <p:spPr bwMode="auto">
            <a:xfrm rot="5400000">
              <a:off x="3957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Line 34"/>
            <p:cNvSpPr>
              <a:spLocks noChangeShapeType="1"/>
            </p:cNvSpPr>
            <p:nvPr/>
          </p:nvSpPr>
          <p:spPr bwMode="auto">
            <a:xfrm rot="5400000">
              <a:off x="4260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Line 35"/>
            <p:cNvSpPr>
              <a:spLocks noChangeShapeType="1"/>
            </p:cNvSpPr>
            <p:nvPr/>
          </p:nvSpPr>
          <p:spPr bwMode="auto">
            <a:xfrm rot="5400000">
              <a:off x="4536" y="3494"/>
              <a:ext cx="1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Line 36"/>
            <p:cNvSpPr>
              <a:spLocks noChangeShapeType="1"/>
            </p:cNvSpPr>
            <p:nvPr/>
          </p:nvSpPr>
          <p:spPr bwMode="auto">
            <a:xfrm rot="5400000">
              <a:off x="4828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Line 37"/>
            <p:cNvSpPr>
              <a:spLocks noChangeShapeType="1"/>
            </p:cNvSpPr>
            <p:nvPr/>
          </p:nvSpPr>
          <p:spPr bwMode="auto">
            <a:xfrm rot="5400000">
              <a:off x="5112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V="1">
              <a:off x="4006" y="2371"/>
              <a:ext cx="0" cy="112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V="1">
              <a:off x="4306" y="2787"/>
              <a:ext cx="0" cy="69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V="1">
              <a:off x="4587" y="2941"/>
              <a:ext cx="0" cy="54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V="1">
              <a:off x="4875" y="3303"/>
              <a:ext cx="0" cy="18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5160" y="3220"/>
              <a:ext cx="0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9" name="Rectangle 59"/>
          <p:cNvSpPr>
            <a:spLocks noChangeArrowheads="1"/>
          </p:cNvSpPr>
          <p:nvPr/>
        </p:nvSpPr>
        <p:spPr bwMode="auto">
          <a:xfrm>
            <a:off x="1892300" y="1905000"/>
            <a:ext cx="5410200" cy="436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87" name="Group 47"/>
          <p:cNvGrpSpPr>
            <a:grpSpLocks/>
          </p:cNvGrpSpPr>
          <p:nvPr/>
        </p:nvGrpSpPr>
        <p:grpSpPr bwMode="auto">
          <a:xfrm>
            <a:off x="3244850" y="2438400"/>
            <a:ext cx="3473450" cy="2343150"/>
            <a:chOff x="1908" y="1476"/>
            <a:chExt cx="2076" cy="1476"/>
          </a:xfrm>
        </p:grpSpPr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1908" y="2952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>
              <a:off x="1908" y="2580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>
              <a:off x="1908" y="1836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>
              <a:off x="1908" y="2208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Line 46"/>
            <p:cNvSpPr>
              <a:spLocks noChangeShapeType="1"/>
            </p:cNvSpPr>
            <p:nvPr/>
          </p:nvSpPr>
          <p:spPr bwMode="auto">
            <a:xfrm>
              <a:off x="1908" y="1476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0175"/>
            <a:ext cx="7772400" cy="647700"/>
          </a:xfrm>
          <a:noFill/>
          <a:ln/>
        </p:spPr>
        <p:txBody>
          <a:bodyPr/>
          <a:lstStyle/>
          <a:p>
            <a:r>
              <a:rPr lang="en-US"/>
              <a:t>Example:  DiCarlo Motors, Inc.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8338" y="1100138"/>
            <a:ext cx="6654800" cy="8382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Graphical Representation of the Probability Distribution</a:t>
            </a: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3149600" y="2179638"/>
            <a:ext cx="0" cy="316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6" name="Group 56"/>
          <p:cNvGrpSpPr>
            <a:grpSpLocks/>
          </p:cNvGrpSpPr>
          <p:nvPr/>
        </p:nvGrpSpPr>
        <p:grpSpPr bwMode="auto">
          <a:xfrm>
            <a:off x="3041650" y="2439988"/>
            <a:ext cx="225425" cy="2343150"/>
            <a:chOff x="1780" y="1477"/>
            <a:chExt cx="142" cy="1476"/>
          </a:xfrm>
        </p:grpSpPr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1780" y="2953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1780" y="2581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1786" y="2209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1780" y="183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1780" y="147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77" name="Group 37"/>
          <p:cNvGrpSpPr>
            <a:grpSpLocks/>
          </p:cNvGrpSpPr>
          <p:nvPr/>
        </p:nvGrpSpPr>
        <p:grpSpPr bwMode="auto">
          <a:xfrm>
            <a:off x="2487613" y="2224088"/>
            <a:ext cx="587375" cy="2778125"/>
            <a:chOff x="1431" y="1341"/>
            <a:chExt cx="370" cy="1750"/>
          </a:xfrm>
        </p:grpSpPr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1431" y="2805"/>
              <a:ext cx="354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10</a:t>
              </a: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1447" y="2437"/>
              <a:ext cx="354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20</a:t>
              </a: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1447" y="2061"/>
              <a:ext cx="354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30</a:t>
              </a: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1455" y="1697"/>
              <a:ext cx="34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</a:rPr>
                <a:t>.</a:t>
              </a:r>
              <a:r>
                <a:rPr lang="en-US" sz="2400">
                  <a:effectLst/>
                </a:rPr>
                <a:t>40</a:t>
              </a:r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1443" y="1341"/>
              <a:ext cx="354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50</a:t>
              </a:r>
            </a:p>
          </p:txBody>
        </p:sp>
      </p:grp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3630613" y="5402263"/>
            <a:ext cx="32099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0   </a:t>
            </a:r>
            <a:r>
              <a:rPr lang="en-US" sz="1800">
                <a:effectLst/>
              </a:rPr>
              <a:t> </a:t>
            </a:r>
            <a:r>
              <a:rPr lang="en-US" sz="2400">
                <a:effectLst/>
              </a:rPr>
              <a:t>  1      2  </a:t>
            </a:r>
            <a:r>
              <a:rPr lang="en-US" sz="1800">
                <a:effectLst/>
              </a:rPr>
              <a:t> </a:t>
            </a:r>
            <a:r>
              <a:rPr lang="en-US" sz="2400">
                <a:effectLst/>
              </a:rPr>
              <a:t>   3   </a:t>
            </a:r>
            <a:r>
              <a:rPr lang="en-US" sz="1200">
                <a:effectLst/>
              </a:rPr>
              <a:t> </a:t>
            </a:r>
            <a:r>
              <a:rPr lang="en-US" sz="1800">
                <a:effectLst/>
              </a:rPr>
              <a:t> </a:t>
            </a:r>
            <a:r>
              <a:rPr lang="en-US" sz="2400">
                <a:effectLst/>
              </a:rPr>
              <a:t> 4     5</a:t>
            </a: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2463800" y="5799138"/>
            <a:ext cx="4640263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Values of Random Variable </a:t>
            </a:r>
            <a:r>
              <a:rPr lang="en-US" sz="20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(car sales)</a:t>
            </a:r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 rot="16200000">
            <a:off x="1496219" y="3405982"/>
            <a:ext cx="1549400" cy="4238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155950" y="5348288"/>
            <a:ext cx="357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04" name="Group 64"/>
          <p:cNvGrpSpPr>
            <a:grpSpLocks/>
          </p:cNvGrpSpPr>
          <p:nvPr/>
        </p:nvGrpSpPr>
        <p:grpSpPr bwMode="auto">
          <a:xfrm>
            <a:off x="3805238" y="5280025"/>
            <a:ext cx="2344737" cy="149225"/>
            <a:chOff x="2405" y="3326"/>
            <a:chExt cx="1477" cy="94"/>
          </a:xfrm>
        </p:grpSpPr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 rot="-5400000">
              <a:off x="2359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1" name="Line 31"/>
            <p:cNvSpPr>
              <a:spLocks noChangeShapeType="1"/>
            </p:cNvSpPr>
            <p:nvPr/>
          </p:nvSpPr>
          <p:spPr bwMode="auto">
            <a:xfrm rot="5400000" flipH="1">
              <a:off x="2731" y="3371"/>
              <a:ext cx="94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 rot="-5400000">
              <a:off x="3107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 rot="-5400000">
              <a:off x="3475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 rot="-5400000">
              <a:off x="3835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89" name="Line 49"/>
          <p:cNvSpPr>
            <a:spLocks noChangeShapeType="1"/>
          </p:cNvSpPr>
          <p:nvPr/>
        </p:nvSpPr>
        <p:spPr bwMode="auto">
          <a:xfrm rot="5400000">
            <a:off x="2173288" y="3786188"/>
            <a:ext cx="324485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0" name="Line 50"/>
          <p:cNvSpPr>
            <a:spLocks noChangeShapeType="1"/>
          </p:cNvSpPr>
          <p:nvPr/>
        </p:nvSpPr>
        <p:spPr bwMode="auto">
          <a:xfrm rot="16200000" flipH="1">
            <a:off x="2767013" y="3789363"/>
            <a:ext cx="323850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1" name="Line 51"/>
          <p:cNvSpPr>
            <a:spLocks noChangeShapeType="1"/>
          </p:cNvSpPr>
          <p:nvPr/>
        </p:nvSpPr>
        <p:spPr bwMode="auto">
          <a:xfrm rot="5400000">
            <a:off x="3941763" y="3783013"/>
            <a:ext cx="325120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2" name="Line 52"/>
          <p:cNvSpPr>
            <a:spLocks noChangeShapeType="1"/>
          </p:cNvSpPr>
          <p:nvPr/>
        </p:nvSpPr>
        <p:spPr bwMode="auto">
          <a:xfrm rot="5400000">
            <a:off x="3354388" y="3786188"/>
            <a:ext cx="324485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 rot="5400000">
            <a:off x="4516438" y="3786188"/>
            <a:ext cx="324485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3790950" y="4332288"/>
            <a:ext cx="0" cy="10033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 flipH="1" flipV="1">
            <a:off x="4979988" y="3913188"/>
            <a:ext cx="0" cy="14224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5570538" y="4510088"/>
            <a:ext cx="0" cy="8255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 flipV="1">
            <a:off x="6135688" y="5087938"/>
            <a:ext cx="0" cy="2476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 flipV="1">
            <a:off x="4381500" y="3076575"/>
            <a:ext cx="0" cy="22542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6" name="Line 66"/>
          <p:cNvSpPr>
            <a:spLocks noChangeShapeType="1"/>
          </p:cNvSpPr>
          <p:nvPr/>
        </p:nvSpPr>
        <p:spPr bwMode="auto">
          <a:xfrm rot="5400000">
            <a:off x="5100638" y="3786188"/>
            <a:ext cx="324485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7" name="Line 67"/>
          <p:cNvSpPr>
            <a:spLocks noChangeShapeType="1"/>
          </p:cNvSpPr>
          <p:nvPr/>
        </p:nvSpPr>
        <p:spPr bwMode="auto">
          <a:xfrm flipH="1" flipV="1">
            <a:off x="6707188" y="5265738"/>
            <a:ext cx="0" cy="825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685800" y="130175"/>
            <a:ext cx="7772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DiCarlo Motors, Inc.</a:t>
            </a: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676275" y="1100138"/>
            <a:ext cx="76708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probability distribution provides the following information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re is a 0.18 probability that no cars will be sold during a day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most probable sales volume is 1,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1) = 0.39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re is a 0.05 probability of an outstanding sales day with four or five cars being sold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ete Uniform Probability Distribution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1009650" y="1238250"/>
            <a:ext cx="7334250" cy="1428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discrete uniform probability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implest example of a discret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istribution given by a formula.</a:t>
            </a: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009650" y="2819400"/>
            <a:ext cx="7339013" cy="28765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discrete uniform probabil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3790950" y="3505200"/>
            <a:ext cx="1714500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1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1524000" y="4229100"/>
            <a:ext cx="64389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the number of values the rando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 variable may assume</a:t>
            </a:r>
          </a:p>
        </p:txBody>
      </p:sp>
      <p:sp>
        <p:nvSpPr>
          <p:cNvPr id="176140" name="AutoShape 12"/>
          <p:cNvSpPr>
            <a:spLocks noChangeArrowheads="1"/>
          </p:cNvSpPr>
          <p:nvPr/>
        </p:nvSpPr>
        <p:spPr bwMode="auto">
          <a:xfrm>
            <a:off x="6134100" y="3543300"/>
            <a:ext cx="2590800" cy="1123950"/>
          </a:xfrm>
          <a:prstGeom prst="wedgeRoundRectCallout">
            <a:avLst>
              <a:gd name="adj1" fmla="val -74019"/>
              <a:gd name="adj2" fmla="val -23162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he values of the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random variable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are equally likely</a:t>
            </a:r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90550"/>
          </a:xfrm>
          <a:noFill/>
          <a:ln/>
        </p:spPr>
        <p:txBody>
          <a:bodyPr/>
          <a:lstStyle/>
          <a:p>
            <a:r>
              <a:rPr lang="en-US"/>
              <a:t>Expected Value and Variance</a:t>
            </a: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1009650" y="1238250"/>
            <a:ext cx="7334250" cy="1809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cted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or mean, of a random variab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a measure of its central location.</a:t>
            </a: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009650" y="3181350"/>
            <a:ext cx="7334250" cy="1847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ummarizes the variability in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values of a random variable.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009650" y="5181600"/>
            <a:ext cx="7334250" cy="9715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is defined as the posi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quare root of the variance.</a:t>
            </a:r>
          </a:p>
        </p:txBody>
      </p:sp>
      <p:grpSp>
        <p:nvGrpSpPr>
          <p:cNvPr id="11289" name="Group 25"/>
          <p:cNvGrpSpPr>
            <a:grpSpLocks/>
          </p:cNvGrpSpPr>
          <p:nvPr/>
        </p:nvGrpSpPr>
        <p:grpSpPr bwMode="auto">
          <a:xfrm>
            <a:off x="2657475" y="4122738"/>
            <a:ext cx="3819525" cy="665162"/>
            <a:chOff x="1674" y="2597"/>
            <a:chExt cx="2406" cy="419"/>
          </a:xfrm>
        </p:grpSpPr>
        <p:sp>
          <p:nvSpPr>
            <p:cNvPr id="11269" name="Rectangle 5"/>
            <p:cNvSpPr>
              <a:spLocks noChangeArrowheads="1"/>
            </p:cNvSpPr>
            <p:nvPr/>
          </p:nvSpPr>
          <p:spPr bwMode="auto">
            <a:xfrm>
              <a:off x="1674" y="2597"/>
              <a:ext cx="2406" cy="419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1680" y="2604"/>
              <a:ext cx="2388" cy="39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ar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 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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-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3262313" y="2171700"/>
            <a:ext cx="2655887" cy="630238"/>
            <a:chOff x="2055" y="1368"/>
            <a:chExt cx="1673" cy="397"/>
          </a:xfrm>
        </p:grpSpPr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2055" y="1370"/>
              <a:ext cx="1673" cy="395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2064" y="1368"/>
              <a:ext cx="1656" cy="384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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f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573338" y="1597025"/>
            <a:ext cx="3981450" cy="3360738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671513" y="1100138"/>
            <a:ext cx="7772400" cy="4595812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pected Value of a Discrete Random Variable</a:t>
            </a:r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1125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DiCarlo Motors, Inc.</a:t>
            </a:r>
          </a:p>
        </p:txBody>
      </p:sp>
      <p:sp>
        <p:nvSpPr>
          <p:cNvPr id="12306" name="AutoShape 18"/>
          <p:cNvSpPr>
            <a:spLocks noChangeArrowheads="1"/>
          </p:cNvSpPr>
          <p:nvPr/>
        </p:nvSpPr>
        <p:spPr bwMode="auto">
          <a:xfrm>
            <a:off x="1809750" y="5245100"/>
            <a:ext cx="3181350" cy="952500"/>
          </a:xfrm>
          <a:prstGeom prst="wedgeRoundRectCallout">
            <a:avLst>
              <a:gd name="adj1" fmla="val 63574"/>
              <a:gd name="adj2" fmla="val -95667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xpected number of cars sold in a day</a:t>
            </a: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609850" y="1676400"/>
            <a:ext cx="3619500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	   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0	       .18	   .0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1	       .39	   .39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2	       .24	   .48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3	       .14	   .42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4	       .04	   .16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5             .01       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05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  1.50</a:t>
            </a:r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5429250" y="4406900"/>
            <a:ext cx="81915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354138" y="2149475"/>
            <a:ext cx="6546850" cy="3328988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4688" y="1125538"/>
            <a:ext cx="7772400" cy="516255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66FFFF"/>
                </a:solidFill>
              </a:rPr>
              <a:t>Variance and Standard Deviatio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>
                <a:solidFill>
                  <a:srgbClr val="66FFFF"/>
                </a:solidFill>
              </a:rPr>
              <a:t>	  of a Discrete Random Variable</a:t>
            </a:r>
            <a:endParaRPr lang="en-US" sz="2000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1631950" y="2692400"/>
            <a:ext cx="598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517650" y="2755900"/>
            <a:ext cx="5334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2451100" y="2749550"/>
            <a:ext cx="74295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1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0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0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1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2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3.5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841750" y="2749550"/>
            <a:ext cx="93345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2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0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0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2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6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12.25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5194300" y="2755900"/>
            <a:ext cx="68580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18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39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2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1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0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01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6451600" y="2755900"/>
            <a:ext cx="93345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405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097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060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315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2500</a:t>
            </a:r>
          </a:p>
          <a:p>
            <a:pPr>
              <a:lnSpc>
                <a:spcPct val="110000"/>
              </a:lnSpc>
            </a:pP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.1225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508250" y="2159000"/>
            <a:ext cx="800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822700" y="2139950"/>
            <a:ext cx="10668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5251450" y="2139950"/>
            <a:ext cx="6858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6203950" y="2139950"/>
            <a:ext cx="14859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2178050" y="4908550"/>
            <a:ext cx="56007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riance of daily sales =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= 1.2500</a:t>
            </a:r>
            <a:endParaRPr lang="en-US" baseline="30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1517650" y="213995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3336" name="AutoShape 24"/>
          <p:cNvSpPr>
            <a:spLocks noChangeArrowheads="1"/>
          </p:cNvSpPr>
          <p:nvPr/>
        </p:nvSpPr>
        <p:spPr bwMode="auto">
          <a:xfrm>
            <a:off x="7518400" y="4210050"/>
            <a:ext cx="1339850" cy="863600"/>
          </a:xfrm>
          <a:prstGeom prst="wedgeRoundRectCallout">
            <a:avLst>
              <a:gd name="adj1" fmla="val -67296"/>
              <a:gd name="adj2" fmla="val 49264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ar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quared</a:t>
            </a:r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1098550" y="5441950"/>
            <a:ext cx="71056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 of daily sales = 1.118 cars</a:t>
            </a:r>
          </a:p>
        </p:txBody>
      </p:sp>
      <p:sp>
        <p:nvSpPr>
          <p:cNvPr id="13344" name="Rectangle 32"/>
          <p:cNvSpPr>
            <a:spLocks noGrp="1" noChangeArrowheads="1"/>
          </p:cNvSpPr>
          <p:nvPr>
            <p:ph type="title"/>
          </p:nvPr>
        </p:nvSpPr>
        <p:spPr>
          <a:xfrm>
            <a:off x="685800" y="111125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DiCarlo Motors, Inc.</a:t>
            </a:r>
          </a:p>
        </p:txBody>
      </p:sp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104900"/>
            <a:ext cx="7886700" cy="4572000"/>
          </a:xfrm>
          <a:noFill/>
          <a:ln/>
        </p:spPr>
        <p:txBody>
          <a:bodyPr/>
          <a:lstStyle/>
          <a:p>
            <a:pPr marL="457200" indent="-457200"/>
            <a:r>
              <a:rPr lang="en-US">
                <a:solidFill>
                  <a:srgbClr val="66FFFF"/>
                </a:solidFill>
              </a:rPr>
              <a:t>Four Properties of a Binomial Experiment</a:t>
            </a:r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092200" y="38100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3.  The probability of a success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does</a:t>
            </a:r>
          </a:p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not change from trial to trial.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092200" y="4933950"/>
            <a:ext cx="7175500" cy="660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.  The trials are independent.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1092200" y="268605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.  Two outcomes,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failu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are possibl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on each trial.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1092200" y="15621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  The experiment consists of a seque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identical trials.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6464300" y="4543425"/>
            <a:ext cx="1943100" cy="914400"/>
          </a:xfrm>
          <a:prstGeom prst="wedgeRoundRectCallout">
            <a:avLst>
              <a:gd name="adj1" fmla="val -94199"/>
              <a:gd name="adj2" fmla="val -56079"/>
              <a:gd name="adj3" fmla="val 16667"/>
            </a:avLst>
          </a:prstGeom>
          <a:gradFill rotWithShape="0">
            <a:gsLst>
              <a:gs pos="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tationarity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ssumption</a:t>
            </a: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Distribution</a:t>
            </a:r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104900" y="12446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ur interest is in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number of success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ring i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rials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104900" y="236855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e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denote the number of success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ring i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rials.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965200" y="2736850"/>
            <a:ext cx="721995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80057">
                        <a:gamma/>
                        <a:shade val="46275"/>
                        <a:invGamma/>
                      </a:srgbClr>
                    </a:gs>
                    <a:gs pos="50000">
                      <a:srgbClr val="980057"/>
                    </a:gs>
                    <a:gs pos="100000">
                      <a:srgbClr val="980057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here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the probability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the number of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the probability of success on any one trial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268538" y="1697038"/>
            <a:ext cx="4484687" cy="10636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46350" y="1792288"/>
          <a:ext cx="39639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792288"/>
                        <a:ext cx="39639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Distribution</a:t>
            </a: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665163" y="1104900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Func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3" name="Oval 11"/>
          <p:cNvSpPr>
            <a:spLocks noChangeArrowheads="1"/>
          </p:cNvSpPr>
          <p:nvPr/>
        </p:nvSpPr>
        <p:spPr bwMode="auto">
          <a:xfrm>
            <a:off x="1687513" y="3051175"/>
            <a:ext cx="1790700" cy="1285875"/>
          </a:xfrm>
          <a:prstGeom prst="ellipse">
            <a:avLst/>
          </a:prstGeom>
          <a:solidFill>
            <a:srgbClr val="666699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5" name="Oval 13"/>
          <p:cNvSpPr>
            <a:spLocks noChangeArrowheads="1"/>
          </p:cNvSpPr>
          <p:nvPr/>
        </p:nvSpPr>
        <p:spPr bwMode="auto">
          <a:xfrm>
            <a:off x="5659438" y="3133725"/>
            <a:ext cx="2322512" cy="1003300"/>
          </a:xfrm>
          <a:prstGeom prst="ellipse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268538" y="1697038"/>
            <a:ext cx="4637087" cy="10636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8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3488" y="1792288"/>
          <a:ext cx="41640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92288"/>
                        <a:ext cx="41640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Distribution</a:t>
            </a: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1758950" y="3119438"/>
          <a:ext cx="16922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2" name="Equation" r:id="rId6" imgW="558720" imgH="368280" progId="Equation.DSMT4">
                  <p:embed/>
                </p:oleObj>
              </mc:Choice>
              <mc:Fallback>
                <p:oleObj name="Equation" r:id="rId6" imgW="5587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119438"/>
                        <a:ext cx="16922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5873750" y="3359150"/>
          <a:ext cx="19415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3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359150"/>
                        <a:ext cx="19415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665163" y="1104900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Func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682" name="Oval 10"/>
          <p:cNvSpPr>
            <a:spLocks noChangeArrowheads="1"/>
          </p:cNvSpPr>
          <p:nvPr/>
        </p:nvSpPr>
        <p:spPr bwMode="auto">
          <a:xfrm>
            <a:off x="3427413" y="1706563"/>
            <a:ext cx="1504950" cy="1047750"/>
          </a:xfrm>
          <a:prstGeom prst="ellipse">
            <a:avLst/>
          </a:prstGeom>
          <a:noFill/>
          <a:ln w="38100">
            <a:solidFill>
              <a:srgbClr val="666699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4849813" y="1757363"/>
            <a:ext cx="1958975" cy="885825"/>
          </a:xfrm>
          <a:prstGeom prst="ellipse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AutoShape 14"/>
          <p:cNvSpPr>
            <a:spLocks noChangeArrowheads="1"/>
          </p:cNvSpPr>
          <p:nvPr/>
        </p:nvSpPr>
        <p:spPr bwMode="auto">
          <a:xfrm>
            <a:off x="4718050" y="3981450"/>
            <a:ext cx="3962400" cy="13335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of a particular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equence of trial outcom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rials</a:t>
            </a:r>
          </a:p>
        </p:txBody>
      </p:sp>
      <p:sp>
        <p:nvSpPr>
          <p:cNvPr id="156687" name="AutoShape 15"/>
          <p:cNvSpPr>
            <a:spLocks noChangeArrowheads="1"/>
          </p:cNvSpPr>
          <p:nvPr/>
        </p:nvSpPr>
        <p:spPr bwMode="auto">
          <a:xfrm>
            <a:off x="469900" y="4171950"/>
            <a:ext cx="4000500" cy="13144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 experimenta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utcomes providing exactly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rials</a:t>
            </a:r>
          </a:p>
        </p:txBody>
      </p:sp>
      <p:sp>
        <p:nvSpPr>
          <p:cNvPr id="156690" name="Line 18"/>
          <p:cNvSpPr>
            <a:spLocks noChangeShapeType="1"/>
          </p:cNvSpPr>
          <p:nvPr/>
        </p:nvSpPr>
        <p:spPr bwMode="auto">
          <a:xfrm flipH="1">
            <a:off x="3155950" y="2622550"/>
            <a:ext cx="495300" cy="577850"/>
          </a:xfrm>
          <a:prstGeom prst="line">
            <a:avLst/>
          </a:prstGeom>
          <a:noFill/>
          <a:ln w="57150">
            <a:solidFill>
              <a:srgbClr val="666699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91" name="Line 19"/>
          <p:cNvSpPr>
            <a:spLocks noChangeShapeType="1"/>
          </p:cNvSpPr>
          <p:nvPr/>
        </p:nvSpPr>
        <p:spPr bwMode="auto">
          <a:xfrm>
            <a:off x="6089650" y="2609850"/>
            <a:ext cx="304800" cy="51435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1009650" y="1200150"/>
            <a:ext cx="7277100" cy="10668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a numerical description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utcome of an experiment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Variables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681038" y="1104900"/>
            <a:ext cx="7772400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1009650" y="2374900"/>
            <a:ext cx="7277100" cy="1466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discrete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may assume either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inite number of values or an infinite sequenc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values.</a:t>
            </a:r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auto">
          <a:xfrm>
            <a:off x="1009650" y="3949700"/>
            <a:ext cx="7277100" cy="14478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ntinuous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may assume an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numerical value in an interval or collection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tervals.</a:t>
            </a:r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850" name="Rectangle 418"/>
          <p:cNvSpPr>
            <a:spLocks noChangeArrowheads="1"/>
          </p:cNvSpPr>
          <p:nvPr/>
        </p:nvSpPr>
        <p:spPr bwMode="auto">
          <a:xfrm>
            <a:off x="1244600" y="3187700"/>
            <a:ext cx="6934200" cy="2616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674688" y="1104900"/>
            <a:ext cx="7772400" cy="500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Distribu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	The store manager estimates that the probability of a customer making a purchase is 0.30.  What is the probability that 2 of the next 3 customers entering the store make a purchase?	     </a:t>
            </a:r>
          </a:p>
        </p:txBody>
      </p:sp>
      <p:graphicFrame>
        <p:nvGraphicFramePr>
          <p:cNvPr id="146845" name="Object 4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01763" y="3862388"/>
          <a:ext cx="41576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63" name="Equation" r:id="rId4" imgW="3821040" imgH="747360" progId="Equation.DSMT4">
                  <p:embed/>
                </p:oleObj>
              </mc:Choice>
              <mc:Fallback>
                <p:oleObj name="Equation" r:id="rId4" imgW="3821040" imgH="747360" progId="Equation.DSMT4">
                  <p:embed/>
                  <p:pic>
                    <p:nvPicPr>
                      <p:cNvPr id="0" name="Object 4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862388"/>
                        <a:ext cx="41576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846" name="Object 4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38275" y="4787900"/>
          <a:ext cx="64627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64" name="Equation" r:id="rId6" imgW="2806560" imgH="393480" progId="Equation.DSMT4">
                  <p:embed/>
                </p:oleObj>
              </mc:Choice>
              <mc:Fallback>
                <p:oleObj name="Equation" r:id="rId6" imgW="2806560" imgH="393480" progId="Equation.DSMT4">
                  <p:embed/>
                  <p:pic>
                    <p:nvPicPr>
                      <p:cNvPr id="0" name="Object 4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787900"/>
                        <a:ext cx="64627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847" name="Oval 415"/>
          <p:cNvSpPr>
            <a:spLocks noChangeArrowheads="1"/>
          </p:cNvSpPr>
          <p:nvPr/>
        </p:nvSpPr>
        <p:spPr bwMode="auto">
          <a:xfrm>
            <a:off x="7131050" y="4889500"/>
            <a:ext cx="819150" cy="5524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848" name="Rectangle 416"/>
          <p:cNvSpPr>
            <a:spLocks noChangeArrowheads="1"/>
          </p:cNvSpPr>
          <p:nvPr/>
        </p:nvSpPr>
        <p:spPr bwMode="auto">
          <a:xfrm>
            <a:off x="2616200" y="3244850"/>
            <a:ext cx="4038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e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: 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.3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2</a:t>
            </a:r>
          </a:p>
        </p:txBody>
      </p:sp>
      <p:sp>
        <p:nvSpPr>
          <p:cNvPr id="146852" name="Rectangle 420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Nastke Clothing Store</a:t>
            </a:r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1988" y="1014413"/>
            <a:ext cx="7772400" cy="50625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ree Diagram</a:t>
            </a:r>
          </a:p>
        </p:txBody>
      </p:sp>
      <p:sp>
        <p:nvSpPr>
          <p:cNvPr id="19525" name="Rectangle 69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Example:  Nastke Clothing Store</a:t>
            </a:r>
          </a:p>
        </p:txBody>
      </p:sp>
      <p:sp>
        <p:nvSpPr>
          <p:cNvPr id="19536" name="Rectangle 80"/>
          <p:cNvSpPr>
            <a:spLocks noChangeArrowheads="1"/>
          </p:cNvSpPr>
          <p:nvPr/>
        </p:nvSpPr>
        <p:spPr bwMode="auto">
          <a:xfrm>
            <a:off x="671513" y="1497013"/>
            <a:ext cx="8083550" cy="4813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768350" y="1619250"/>
            <a:ext cx="1792288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   </a:t>
            </a:r>
            <a:r>
              <a:rPr lang="en-US" sz="2000" u="sng">
                <a:effectLst/>
              </a:rPr>
              <a:t>1</a:t>
            </a:r>
            <a:r>
              <a:rPr lang="en-US" sz="2000" u="sng" baseline="30000">
                <a:effectLst/>
              </a:rPr>
              <a:t>st</a:t>
            </a:r>
            <a:r>
              <a:rPr lang="en-US" sz="2000" u="sng">
                <a:effectLst/>
              </a:rPr>
              <a:t> Customer</a:t>
            </a: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2781300" y="1619250"/>
            <a:ext cx="1676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u="sng">
                <a:effectLst/>
              </a:rPr>
              <a:t>2</a:t>
            </a:r>
            <a:r>
              <a:rPr lang="en-US" sz="2000" u="sng" baseline="30000">
                <a:effectLst/>
              </a:rPr>
              <a:t>nd</a:t>
            </a:r>
            <a:r>
              <a:rPr lang="en-US" sz="2000" u="sng">
                <a:effectLst/>
              </a:rPr>
              <a:t> Customer</a:t>
            </a: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4795838" y="1619250"/>
            <a:ext cx="16446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u="sng">
                <a:effectLst/>
              </a:rPr>
              <a:t>3</a:t>
            </a:r>
            <a:r>
              <a:rPr lang="en-US" sz="2000" u="sng" baseline="30000">
                <a:effectLst/>
              </a:rPr>
              <a:t>rd</a:t>
            </a:r>
            <a:r>
              <a:rPr lang="en-US" sz="2000" u="sng">
                <a:effectLst/>
              </a:rPr>
              <a:t> Customer</a:t>
            </a: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6899275" y="1581150"/>
            <a:ext cx="3333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i="1" u="sng">
                <a:effectLst/>
              </a:rPr>
              <a:t>x</a:t>
            </a:r>
          </a:p>
        </p:txBody>
      </p:sp>
      <p:sp>
        <p:nvSpPr>
          <p:cNvPr id="19510" name="Rectangle 54"/>
          <p:cNvSpPr>
            <a:spLocks noChangeArrowheads="1"/>
          </p:cNvSpPr>
          <p:nvPr/>
        </p:nvSpPr>
        <p:spPr bwMode="auto">
          <a:xfrm>
            <a:off x="7715250" y="1622425"/>
            <a:ext cx="7778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 u="sng">
                <a:effectLst/>
              </a:rPr>
              <a:t>Prob.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1000125" y="3022600"/>
            <a:ext cx="1520825" cy="984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998538" y="4065588"/>
            <a:ext cx="1516062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V="1">
            <a:off x="2644775" y="4665663"/>
            <a:ext cx="1927225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4697413" y="2239963"/>
            <a:ext cx="1901825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2636838" y="2506663"/>
            <a:ext cx="1962150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2649538" y="3014663"/>
            <a:ext cx="196850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4706938" y="2538413"/>
            <a:ext cx="1906587" cy="211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2638425" y="5165725"/>
            <a:ext cx="1912938" cy="446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4638675" y="1711325"/>
            <a:ext cx="0" cy="42814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4711700" y="3278188"/>
            <a:ext cx="1887538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4702175" y="3562350"/>
            <a:ext cx="1897063" cy="233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V="1">
            <a:off x="4711700" y="5403850"/>
            <a:ext cx="191135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4721225" y="5649913"/>
            <a:ext cx="1878013" cy="280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4700588" y="4649788"/>
            <a:ext cx="1889125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 flipV="1">
            <a:off x="4706938" y="4368800"/>
            <a:ext cx="191135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1087438" y="2733675"/>
            <a:ext cx="131286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urchases</a:t>
            </a:r>
          </a:p>
          <a:p>
            <a:pPr algn="l"/>
            <a:r>
              <a:rPr lang="en-US" sz="2000">
                <a:effectLst/>
              </a:rPr>
              <a:t>   (.3)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1104900" y="4643438"/>
            <a:ext cx="1241425" cy="10033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   (.7)</a:t>
            </a:r>
          </a:p>
          <a:p>
            <a:pPr algn="l"/>
            <a:r>
              <a:rPr lang="en-US" sz="2000">
                <a:effectLst/>
              </a:rPr>
              <a:t>Does Not</a:t>
            </a:r>
          </a:p>
          <a:p>
            <a:pPr algn="l"/>
            <a:r>
              <a:rPr lang="en-US" sz="2000">
                <a:effectLst/>
              </a:rPr>
              <a:t>Purchase</a:t>
            </a: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6915150" y="203041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3</a:t>
            </a: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6910388" y="418306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2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6910388" y="5768975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0</a:t>
            </a: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6915150" y="305911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2</a:t>
            </a:r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6915150" y="2568575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2</a:t>
            </a:r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2749550" y="4240213"/>
            <a:ext cx="13128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urchases</a:t>
            </a:r>
          </a:p>
          <a:p>
            <a:pPr algn="l"/>
            <a:r>
              <a:rPr lang="en-US" sz="2000">
                <a:effectLst/>
              </a:rPr>
              <a:t>    (.3)</a:t>
            </a:r>
          </a:p>
        </p:txBody>
      </p:sp>
      <p:sp>
        <p:nvSpPr>
          <p:cNvPr id="19499" name="Rectangle 43"/>
          <p:cNvSpPr>
            <a:spLocks noChangeArrowheads="1"/>
          </p:cNvSpPr>
          <p:nvPr/>
        </p:nvSpPr>
        <p:spPr bwMode="auto">
          <a:xfrm>
            <a:off x="2755900" y="2087563"/>
            <a:ext cx="13128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urchases</a:t>
            </a:r>
          </a:p>
          <a:p>
            <a:pPr algn="l"/>
            <a:r>
              <a:rPr lang="en-US" sz="2000">
                <a:effectLst/>
              </a:rPr>
              <a:t>   (.3)</a:t>
            </a:r>
          </a:p>
        </p:txBody>
      </p:sp>
      <p:sp>
        <p:nvSpPr>
          <p:cNvPr id="19500" name="Rectangle 44"/>
          <p:cNvSpPr>
            <a:spLocks noChangeArrowheads="1"/>
          </p:cNvSpPr>
          <p:nvPr/>
        </p:nvSpPr>
        <p:spPr bwMode="auto">
          <a:xfrm>
            <a:off x="4749800" y="2606675"/>
            <a:ext cx="11652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NP (.7)</a:t>
            </a:r>
          </a:p>
        </p:txBody>
      </p:sp>
      <p:sp>
        <p:nvSpPr>
          <p:cNvPr id="19501" name="Rectangle 45"/>
          <p:cNvSpPr>
            <a:spLocks noChangeArrowheads="1"/>
          </p:cNvSpPr>
          <p:nvPr/>
        </p:nvSpPr>
        <p:spPr bwMode="auto">
          <a:xfrm>
            <a:off x="2705100" y="3306763"/>
            <a:ext cx="16271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oes Not</a:t>
            </a:r>
          </a:p>
          <a:p>
            <a:pPr algn="l"/>
            <a:r>
              <a:rPr lang="en-US" sz="2000">
                <a:effectLst/>
              </a:rPr>
              <a:t>Purchase (.7)</a:t>
            </a:r>
          </a:p>
        </p:txBody>
      </p:sp>
      <p:sp>
        <p:nvSpPr>
          <p:cNvPr id="19502" name="Rectangle 46"/>
          <p:cNvSpPr>
            <a:spLocks noChangeArrowheads="1"/>
          </p:cNvSpPr>
          <p:nvPr/>
        </p:nvSpPr>
        <p:spPr bwMode="auto">
          <a:xfrm>
            <a:off x="2705100" y="5430838"/>
            <a:ext cx="16271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oes Not</a:t>
            </a:r>
          </a:p>
          <a:p>
            <a:pPr algn="l"/>
            <a:r>
              <a:rPr lang="en-US" sz="2000">
                <a:effectLst/>
              </a:rPr>
              <a:t>Purchase (.7)</a:t>
            </a:r>
          </a:p>
        </p:txBody>
      </p:sp>
      <p:sp>
        <p:nvSpPr>
          <p:cNvPr id="19503" name="Rectangle 47"/>
          <p:cNvSpPr>
            <a:spLocks noChangeArrowheads="1"/>
          </p:cNvSpPr>
          <p:nvPr/>
        </p:nvSpPr>
        <p:spPr bwMode="auto">
          <a:xfrm>
            <a:off x="4729163" y="3686175"/>
            <a:ext cx="11652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NP (.7)</a:t>
            </a:r>
          </a:p>
        </p:txBody>
      </p:sp>
      <p:sp>
        <p:nvSpPr>
          <p:cNvPr id="19504" name="Rectangle 48"/>
          <p:cNvSpPr>
            <a:spLocks noChangeArrowheads="1"/>
          </p:cNvSpPr>
          <p:nvPr/>
        </p:nvSpPr>
        <p:spPr bwMode="auto">
          <a:xfrm>
            <a:off x="4735513" y="4770438"/>
            <a:ext cx="11652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NP (.7)</a:t>
            </a:r>
          </a:p>
        </p:txBody>
      </p:sp>
      <p:sp>
        <p:nvSpPr>
          <p:cNvPr id="19505" name="Rectangle 49"/>
          <p:cNvSpPr>
            <a:spLocks noChangeArrowheads="1"/>
          </p:cNvSpPr>
          <p:nvPr/>
        </p:nvSpPr>
        <p:spPr bwMode="auto">
          <a:xfrm>
            <a:off x="4737100" y="5762625"/>
            <a:ext cx="11652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NP (.7)</a:t>
            </a:r>
          </a:p>
        </p:txBody>
      </p:sp>
      <p:sp>
        <p:nvSpPr>
          <p:cNvPr id="19506" name="Rectangle 50"/>
          <p:cNvSpPr>
            <a:spLocks noChangeArrowheads="1"/>
          </p:cNvSpPr>
          <p:nvPr/>
        </p:nvSpPr>
        <p:spPr bwMode="auto">
          <a:xfrm>
            <a:off x="4746625" y="4111625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 (.3)</a:t>
            </a:r>
          </a:p>
        </p:txBody>
      </p:sp>
      <p:sp>
        <p:nvSpPr>
          <p:cNvPr id="19507" name="Rectangle 51"/>
          <p:cNvSpPr>
            <a:spLocks noChangeArrowheads="1"/>
          </p:cNvSpPr>
          <p:nvPr/>
        </p:nvSpPr>
        <p:spPr bwMode="auto">
          <a:xfrm>
            <a:off x="4741863" y="5129213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 (.3)</a:t>
            </a:r>
          </a:p>
        </p:txBody>
      </p:sp>
      <p:sp>
        <p:nvSpPr>
          <p:cNvPr id="19508" name="Rectangle 52"/>
          <p:cNvSpPr>
            <a:spLocks noChangeArrowheads="1"/>
          </p:cNvSpPr>
          <p:nvPr/>
        </p:nvSpPr>
        <p:spPr bwMode="auto">
          <a:xfrm>
            <a:off x="4765675" y="3013075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 (.3)</a:t>
            </a:r>
          </a:p>
        </p:txBody>
      </p:sp>
      <p:sp>
        <p:nvSpPr>
          <p:cNvPr id="19509" name="Rectangle 53"/>
          <p:cNvSpPr>
            <a:spLocks noChangeArrowheads="1"/>
          </p:cNvSpPr>
          <p:nvPr/>
        </p:nvSpPr>
        <p:spPr bwMode="auto">
          <a:xfrm>
            <a:off x="4772025" y="1992313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 (.3)</a:t>
            </a:r>
          </a:p>
        </p:txBody>
      </p:sp>
      <p:sp>
        <p:nvSpPr>
          <p:cNvPr id="19511" name="Rectangle 55"/>
          <p:cNvSpPr>
            <a:spLocks noChangeArrowheads="1"/>
          </p:cNvSpPr>
          <p:nvPr/>
        </p:nvSpPr>
        <p:spPr bwMode="auto">
          <a:xfrm>
            <a:off x="7696200" y="199231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027</a:t>
            </a:r>
          </a:p>
        </p:txBody>
      </p:sp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7715250" y="304641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063</a:t>
            </a:r>
          </a:p>
        </p:txBody>
      </p:sp>
      <p:sp>
        <p:nvSpPr>
          <p:cNvPr id="19513" name="Rectangle 57"/>
          <p:cNvSpPr>
            <a:spLocks noChangeArrowheads="1"/>
          </p:cNvSpPr>
          <p:nvPr/>
        </p:nvSpPr>
        <p:spPr bwMode="auto">
          <a:xfrm>
            <a:off x="7734300" y="418306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063</a:t>
            </a:r>
          </a:p>
        </p:txBody>
      </p:sp>
      <p:sp>
        <p:nvSpPr>
          <p:cNvPr id="19514" name="Rectangle 58"/>
          <p:cNvSpPr>
            <a:spLocks noChangeArrowheads="1"/>
          </p:cNvSpPr>
          <p:nvPr/>
        </p:nvSpPr>
        <p:spPr bwMode="auto">
          <a:xfrm>
            <a:off x="7734300" y="5768975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343</a:t>
            </a:r>
          </a:p>
        </p:txBody>
      </p:sp>
      <p:sp>
        <p:nvSpPr>
          <p:cNvPr id="19515" name="Rectangle 59"/>
          <p:cNvSpPr>
            <a:spLocks noChangeArrowheads="1"/>
          </p:cNvSpPr>
          <p:nvPr/>
        </p:nvSpPr>
        <p:spPr bwMode="auto">
          <a:xfrm>
            <a:off x="7715250" y="252571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063</a:t>
            </a:r>
          </a:p>
        </p:txBody>
      </p:sp>
      <p:sp>
        <p:nvSpPr>
          <p:cNvPr id="19517" name="Rectangle 61"/>
          <p:cNvSpPr>
            <a:spLocks noChangeArrowheads="1"/>
          </p:cNvSpPr>
          <p:nvPr/>
        </p:nvSpPr>
        <p:spPr bwMode="auto">
          <a:xfrm>
            <a:off x="6886575" y="4708525"/>
            <a:ext cx="350838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/>
              </a:rPr>
              <a:t>1</a:t>
            </a:r>
          </a:p>
        </p:txBody>
      </p:sp>
      <p:sp>
        <p:nvSpPr>
          <p:cNvPr id="19518" name="Rectangle 62"/>
          <p:cNvSpPr>
            <a:spLocks noChangeArrowheads="1"/>
          </p:cNvSpPr>
          <p:nvPr/>
        </p:nvSpPr>
        <p:spPr bwMode="auto">
          <a:xfrm>
            <a:off x="6889750" y="5222875"/>
            <a:ext cx="3492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/>
              </a:rPr>
              <a:t>1</a:t>
            </a:r>
          </a:p>
        </p:txBody>
      </p:sp>
      <p:sp>
        <p:nvSpPr>
          <p:cNvPr id="19520" name="Rectangle 64"/>
          <p:cNvSpPr>
            <a:spLocks noChangeArrowheads="1"/>
          </p:cNvSpPr>
          <p:nvPr/>
        </p:nvSpPr>
        <p:spPr bwMode="auto">
          <a:xfrm>
            <a:off x="7789863" y="363696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99">
                        <a:gamma/>
                        <a:shade val="46275"/>
                        <a:invGamma/>
                      </a:srgbClr>
                    </a:gs>
                    <a:gs pos="50000">
                      <a:srgbClr val="006699"/>
                    </a:gs>
                    <a:gs pos="100000">
                      <a:srgbClr val="006699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</a:rPr>
              <a:t>.147</a:t>
            </a:r>
          </a:p>
        </p:txBody>
      </p:sp>
      <p:sp>
        <p:nvSpPr>
          <p:cNvPr id="19523" name="Rectangle 67"/>
          <p:cNvSpPr>
            <a:spLocks noChangeArrowheads="1"/>
          </p:cNvSpPr>
          <p:nvPr/>
        </p:nvSpPr>
        <p:spPr bwMode="auto">
          <a:xfrm>
            <a:off x="7785100" y="4711700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99">
                        <a:gamma/>
                        <a:shade val="46275"/>
                        <a:invGamma/>
                      </a:srgbClr>
                    </a:gs>
                    <a:gs pos="50000">
                      <a:srgbClr val="006699"/>
                    </a:gs>
                    <a:gs pos="100000">
                      <a:srgbClr val="006699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</a:rPr>
              <a:t>.147</a:t>
            </a:r>
          </a:p>
        </p:txBody>
      </p:sp>
      <p:sp>
        <p:nvSpPr>
          <p:cNvPr id="19524" name="Rectangle 68"/>
          <p:cNvSpPr>
            <a:spLocks noChangeArrowheads="1"/>
          </p:cNvSpPr>
          <p:nvPr/>
        </p:nvSpPr>
        <p:spPr bwMode="auto">
          <a:xfrm>
            <a:off x="7781925" y="5222875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99">
                        <a:gamma/>
                        <a:shade val="46275"/>
                        <a:invGamma/>
                      </a:srgbClr>
                    </a:gs>
                    <a:gs pos="50000">
                      <a:srgbClr val="006699"/>
                    </a:gs>
                    <a:gs pos="100000">
                      <a:srgbClr val="006699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</a:rPr>
              <a:t>.147</a:t>
            </a:r>
          </a:p>
        </p:txBody>
      </p:sp>
      <p:sp>
        <p:nvSpPr>
          <p:cNvPr id="19531" name="Oval 75"/>
          <p:cNvSpPr>
            <a:spLocks noChangeArrowheads="1"/>
          </p:cNvSpPr>
          <p:nvPr/>
        </p:nvSpPr>
        <p:spPr bwMode="auto">
          <a:xfrm>
            <a:off x="4559300" y="3468688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8" name="Line 82"/>
          <p:cNvSpPr>
            <a:spLocks noChangeShapeType="1"/>
          </p:cNvSpPr>
          <p:nvPr/>
        </p:nvSpPr>
        <p:spPr bwMode="auto">
          <a:xfrm>
            <a:off x="2586038" y="1704975"/>
            <a:ext cx="0" cy="42814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7" name="Line 81"/>
          <p:cNvSpPr>
            <a:spLocks noChangeShapeType="1"/>
          </p:cNvSpPr>
          <p:nvPr/>
        </p:nvSpPr>
        <p:spPr bwMode="auto">
          <a:xfrm>
            <a:off x="6605588" y="1706563"/>
            <a:ext cx="0" cy="42814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9" name="Line 83"/>
          <p:cNvSpPr>
            <a:spLocks noChangeShapeType="1"/>
          </p:cNvSpPr>
          <p:nvPr/>
        </p:nvSpPr>
        <p:spPr bwMode="auto">
          <a:xfrm>
            <a:off x="925513" y="1674813"/>
            <a:ext cx="0" cy="43068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18" name="Oval 162"/>
          <p:cNvSpPr>
            <a:spLocks noChangeArrowheads="1"/>
          </p:cNvSpPr>
          <p:nvPr/>
        </p:nvSpPr>
        <p:spPr bwMode="auto">
          <a:xfrm>
            <a:off x="4559300" y="2444750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19" name="Oval 163"/>
          <p:cNvSpPr>
            <a:spLocks noChangeArrowheads="1"/>
          </p:cNvSpPr>
          <p:nvPr/>
        </p:nvSpPr>
        <p:spPr bwMode="auto">
          <a:xfrm>
            <a:off x="2511425" y="2944813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0" name="Oval 164"/>
          <p:cNvSpPr>
            <a:spLocks noChangeArrowheads="1"/>
          </p:cNvSpPr>
          <p:nvPr/>
        </p:nvSpPr>
        <p:spPr bwMode="auto">
          <a:xfrm>
            <a:off x="2511425" y="5083175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1" name="Oval 165"/>
          <p:cNvSpPr>
            <a:spLocks noChangeArrowheads="1"/>
          </p:cNvSpPr>
          <p:nvPr/>
        </p:nvSpPr>
        <p:spPr bwMode="auto">
          <a:xfrm>
            <a:off x="4564063" y="4573588"/>
            <a:ext cx="144462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2" name="Oval 166"/>
          <p:cNvSpPr>
            <a:spLocks noChangeArrowheads="1"/>
          </p:cNvSpPr>
          <p:nvPr/>
        </p:nvSpPr>
        <p:spPr bwMode="auto">
          <a:xfrm>
            <a:off x="4564063" y="5559425"/>
            <a:ext cx="144462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3" name="Oval 167"/>
          <p:cNvSpPr>
            <a:spLocks noChangeArrowheads="1"/>
          </p:cNvSpPr>
          <p:nvPr/>
        </p:nvSpPr>
        <p:spPr bwMode="auto">
          <a:xfrm>
            <a:off x="860425" y="3963988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4" name="Oval 168"/>
          <p:cNvSpPr>
            <a:spLocks noChangeArrowheads="1"/>
          </p:cNvSpPr>
          <p:nvPr/>
        </p:nvSpPr>
        <p:spPr bwMode="auto">
          <a:xfrm>
            <a:off x="7642225" y="2481263"/>
            <a:ext cx="812800" cy="465137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5" name="Rectangle 169"/>
          <p:cNvSpPr>
            <a:spLocks noChangeArrowheads="1"/>
          </p:cNvSpPr>
          <p:nvPr/>
        </p:nvSpPr>
        <p:spPr bwMode="auto">
          <a:xfrm>
            <a:off x="6896100" y="3632200"/>
            <a:ext cx="350838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9626" name="Oval 170"/>
          <p:cNvSpPr>
            <a:spLocks noChangeArrowheads="1"/>
          </p:cNvSpPr>
          <p:nvPr/>
        </p:nvSpPr>
        <p:spPr bwMode="auto">
          <a:xfrm>
            <a:off x="7637463" y="3001963"/>
            <a:ext cx="812800" cy="465137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7" name="Oval 171"/>
          <p:cNvSpPr>
            <a:spLocks noChangeArrowheads="1"/>
          </p:cNvSpPr>
          <p:nvPr/>
        </p:nvSpPr>
        <p:spPr bwMode="auto">
          <a:xfrm>
            <a:off x="7646988" y="4146550"/>
            <a:ext cx="812800" cy="465138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8" name="Oval 172"/>
          <p:cNvSpPr>
            <a:spLocks noChangeArrowheads="1"/>
          </p:cNvSpPr>
          <p:nvPr/>
        </p:nvSpPr>
        <p:spPr bwMode="auto">
          <a:xfrm>
            <a:off x="6762750" y="2541588"/>
            <a:ext cx="573088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9" name="Oval 173"/>
          <p:cNvSpPr>
            <a:spLocks noChangeArrowheads="1"/>
          </p:cNvSpPr>
          <p:nvPr/>
        </p:nvSpPr>
        <p:spPr bwMode="auto">
          <a:xfrm>
            <a:off x="6784975" y="3025775"/>
            <a:ext cx="560388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0" name="Oval 174"/>
          <p:cNvSpPr>
            <a:spLocks noChangeArrowheads="1"/>
          </p:cNvSpPr>
          <p:nvPr/>
        </p:nvSpPr>
        <p:spPr bwMode="auto">
          <a:xfrm>
            <a:off x="6761163" y="4144963"/>
            <a:ext cx="560387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Binomial Probability Distribution</a:t>
            </a:r>
          </a:p>
        </p:txBody>
      </p:sp>
      <p:grpSp>
        <p:nvGrpSpPr>
          <p:cNvPr id="20502" name="Group 22"/>
          <p:cNvGrpSpPr>
            <a:grpSpLocks/>
          </p:cNvGrpSpPr>
          <p:nvPr/>
        </p:nvGrpSpPr>
        <p:grpSpPr bwMode="auto">
          <a:xfrm>
            <a:off x="2709863" y="4046538"/>
            <a:ext cx="3668712" cy="733425"/>
            <a:chOff x="1715" y="2573"/>
            <a:chExt cx="2311" cy="462"/>
          </a:xfrm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1715" y="2573"/>
              <a:ext cx="2311" cy="462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4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228" y="2651"/>
            <a:ext cx="131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Equation" r:id="rId4" imgW="914400" imgH="241200" progId="Equation.DSMT4">
                    <p:embed/>
                  </p:oleObj>
                </mc:Choice>
                <mc:Fallback>
                  <p:oleObj name="Equation" r:id="rId4" imgW="914400" imgH="24120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2651"/>
                          <a:ext cx="1310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104900"/>
            <a:ext cx="7886700" cy="43434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pected Value</a:t>
            </a:r>
          </a:p>
          <a:p>
            <a:pPr>
              <a:buFont typeface="Monotype Sorts" pitchFamily="2" charset="2"/>
              <a:buNone/>
            </a:pPr>
            <a:r>
              <a:rPr lang="en-US" sz="1200"/>
              <a:t>	</a:t>
            </a:r>
            <a:r>
              <a:rPr lang="en-US" sz="800"/>
              <a:t>			 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		</a:t>
            </a:r>
            <a:r>
              <a:rPr lang="en-US" i="1"/>
              <a:t> </a:t>
            </a:r>
            <a:endParaRPr lang="en-US"/>
          </a:p>
          <a:p>
            <a:endParaRPr lang="en-US" sz="800">
              <a:solidFill>
                <a:srgbClr val="FFFF00"/>
              </a:solidFill>
              <a:effectLst/>
            </a:endParaRPr>
          </a:p>
          <a:p>
            <a:r>
              <a:rPr lang="en-US">
                <a:solidFill>
                  <a:srgbClr val="66FFFF"/>
                </a:solidFill>
              </a:rPr>
              <a:t>Variance</a:t>
            </a:r>
          </a:p>
          <a:p>
            <a:pPr>
              <a:buFont typeface="Monotype Sorts" pitchFamily="2" charset="2"/>
              <a:buNone/>
            </a:pPr>
            <a:endParaRPr lang="en-US" sz="1200">
              <a:solidFill>
                <a:srgbClr val="FFFF00"/>
              </a:solidFill>
            </a:endParaRPr>
          </a:p>
          <a:p>
            <a:pPr lvl="3">
              <a:buFontTx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      </a:t>
            </a:r>
          </a:p>
          <a:p>
            <a:endParaRPr lang="en-US" sz="800">
              <a:solidFill>
                <a:srgbClr val="FFFF00"/>
              </a:solidFill>
            </a:endParaRPr>
          </a:p>
          <a:p>
            <a:r>
              <a:rPr lang="en-US">
                <a:solidFill>
                  <a:srgbClr val="66FFFF"/>
                </a:solidFill>
              </a:rPr>
              <a:t>Standard Deviation</a:t>
            </a:r>
          </a:p>
        </p:txBody>
      </p:sp>
      <p:grpSp>
        <p:nvGrpSpPr>
          <p:cNvPr id="20499" name="Group 19"/>
          <p:cNvGrpSpPr>
            <a:grpSpLocks/>
          </p:cNvGrpSpPr>
          <p:nvPr/>
        </p:nvGrpSpPr>
        <p:grpSpPr bwMode="auto">
          <a:xfrm>
            <a:off x="2709863" y="1570038"/>
            <a:ext cx="3668712" cy="733425"/>
            <a:chOff x="1715" y="1013"/>
            <a:chExt cx="2311" cy="462"/>
          </a:xfrm>
        </p:grpSpPr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1715" y="1013"/>
              <a:ext cx="2311" cy="462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1728" y="1020"/>
              <a:ext cx="2292" cy="432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980057">
                          <a:gamma/>
                          <a:shade val="46275"/>
                          <a:invGamma/>
                        </a:srgbClr>
                      </a:gs>
                      <a:gs pos="50000">
                        <a:srgbClr val="980057"/>
                      </a:gs>
                      <a:gs pos="100000">
                        <a:srgbClr val="980057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p</a:t>
              </a:r>
            </a:p>
          </p:txBody>
        </p:sp>
      </p:grpSp>
      <p:grpSp>
        <p:nvGrpSpPr>
          <p:cNvPr id="20500" name="Group 20"/>
          <p:cNvGrpSpPr>
            <a:grpSpLocks/>
          </p:cNvGrpSpPr>
          <p:nvPr/>
        </p:nvGrpSpPr>
        <p:grpSpPr bwMode="auto">
          <a:xfrm>
            <a:off x="2576513" y="2693988"/>
            <a:ext cx="3802062" cy="885825"/>
            <a:chOff x="1631" y="1721"/>
            <a:chExt cx="2395" cy="558"/>
          </a:xfrm>
        </p:grpSpPr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1715" y="1769"/>
              <a:ext cx="2311" cy="462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5" name="Rectangle 15"/>
            <p:cNvSpPr>
              <a:spLocks noChangeArrowheads="1"/>
            </p:cNvSpPr>
            <p:nvPr/>
          </p:nvSpPr>
          <p:spPr bwMode="auto">
            <a:xfrm>
              <a:off x="1631" y="1721"/>
              <a:ext cx="2347" cy="558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006699">
                          <a:gamma/>
                          <a:shade val="46275"/>
                          <a:invGamma/>
                        </a:srgbClr>
                      </a:gs>
                      <a:gs pos="50000">
                        <a:srgbClr val="006699"/>
                      </a:gs>
                      <a:gs pos="100000">
                        <a:srgbClr val="006699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lvl="3" algn="l">
                <a:spcBef>
                  <a:spcPct val="20000"/>
                </a:spcBef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ar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 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1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-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104900"/>
            <a:ext cx="7886700" cy="45720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Binomial Probability Distribution</a:t>
            </a:r>
          </a:p>
          <a:p>
            <a:pPr lvl="1"/>
            <a:r>
              <a:rPr lang="en-US">
                <a:solidFill>
                  <a:srgbClr val="66FFFF"/>
                </a:solidFill>
              </a:rPr>
              <a:t>Expected Value</a:t>
            </a:r>
          </a:p>
          <a:p>
            <a:pPr lvl="1">
              <a:buFontTx/>
              <a:buNone/>
            </a:pPr>
            <a:r>
              <a:rPr lang="en-US" i="1"/>
              <a:t>	</a:t>
            </a:r>
          </a:p>
          <a:p>
            <a:pPr lvl="1">
              <a:buFontTx/>
              <a:buNone/>
            </a:pPr>
            <a:r>
              <a:rPr lang="en-US" i="1"/>
              <a:t>	      </a:t>
            </a:r>
            <a:endParaRPr lang="en-US"/>
          </a:p>
          <a:p>
            <a:pPr lvl="1"/>
            <a:r>
              <a:rPr lang="en-US">
                <a:solidFill>
                  <a:srgbClr val="66FFFF"/>
                </a:solidFill>
              </a:rPr>
              <a:t>Variance</a:t>
            </a:r>
          </a:p>
          <a:p>
            <a:pPr lvl="1">
              <a:buFontTx/>
              <a:buNone/>
            </a:pPr>
            <a:r>
              <a:rPr lang="en-US"/>
              <a:t>		 </a:t>
            </a:r>
          </a:p>
          <a:p>
            <a:pPr lvl="1">
              <a:buFontTx/>
              <a:buNone/>
            </a:pPr>
            <a:r>
              <a:rPr lang="en-US"/>
              <a:t>	                </a:t>
            </a:r>
          </a:p>
          <a:p>
            <a:pPr lvl="1"/>
            <a:r>
              <a:rPr lang="en-US">
                <a:solidFill>
                  <a:srgbClr val="66FFFF"/>
                </a:solidFill>
              </a:rPr>
              <a:t>Standard Deviation</a:t>
            </a:r>
          </a:p>
        </p:txBody>
      </p:sp>
      <p:sp>
        <p:nvSpPr>
          <p:cNvPr id="21586" name="Rectangle 82"/>
          <p:cNvSpPr>
            <a:spLocks noChangeArrowheads="1"/>
          </p:cNvSpPr>
          <p:nvPr/>
        </p:nvSpPr>
        <p:spPr bwMode="auto">
          <a:xfrm>
            <a:off x="1814513" y="4618038"/>
            <a:ext cx="5783262" cy="7334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11425" y="4492625"/>
          <a:ext cx="47259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4" imgW="419040" imgH="88560" progId="Equation.DSMT4">
                  <p:embed/>
                </p:oleObj>
              </mc:Choice>
              <mc:Fallback>
                <p:oleObj name="Equation" r:id="rId4" imgW="419040" imgH="8856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492625"/>
                        <a:ext cx="47259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94" name="Group 90"/>
          <p:cNvGrpSpPr>
            <a:grpSpLocks/>
          </p:cNvGrpSpPr>
          <p:nvPr/>
        </p:nvGrpSpPr>
        <p:grpSpPr bwMode="auto">
          <a:xfrm>
            <a:off x="1814513" y="2027238"/>
            <a:ext cx="5780087" cy="733425"/>
            <a:chOff x="1151" y="1301"/>
            <a:chExt cx="3535" cy="462"/>
          </a:xfrm>
        </p:grpSpPr>
        <p:sp>
          <p:nvSpPr>
            <p:cNvPr id="21588" name="Rectangle 84"/>
            <p:cNvSpPr>
              <a:spLocks noChangeArrowheads="1"/>
            </p:cNvSpPr>
            <p:nvPr/>
          </p:nvSpPr>
          <p:spPr bwMode="auto">
            <a:xfrm>
              <a:off x="1151" y="1301"/>
              <a:ext cx="3535" cy="462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89" name="Rectangle 85"/>
            <p:cNvSpPr>
              <a:spLocks noChangeArrowheads="1"/>
            </p:cNvSpPr>
            <p:nvPr/>
          </p:nvSpPr>
          <p:spPr bwMode="auto">
            <a:xfrm>
              <a:off x="1188" y="1332"/>
              <a:ext cx="3468" cy="39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99336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3(.3) =  .9  customers out of  3</a:t>
              </a:r>
            </a:p>
          </p:txBody>
        </p:sp>
      </p:grpSp>
      <p:grpSp>
        <p:nvGrpSpPr>
          <p:cNvPr id="21595" name="Group 91"/>
          <p:cNvGrpSpPr>
            <a:grpSpLocks/>
          </p:cNvGrpSpPr>
          <p:nvPr/>
        </p:nvGrpSpPr>
        <p:grpSpPr bwMode="auto">
          <a:xfrm>
            <a:off x="1814513" y="3303588"/>
            <a:ext cx="5802312" cy="733425"/>
            <a:chOff x="1151" y="2105"/>
            <a:chExt cx="3547" cy="462"/>
          </a:xfrm>
        </p:grpSpPr>
        <p:sp>
          <p:nvSpPr>
            <p:cNvPr id="21587" name="Rectangle 83"/>
            <p:cNvSpPr>
              <a:spLocks noChangeArrowheads="1"/>
            </p:cNvSpPr>
            <p:nvPr/>
          </p:nvSpPr>
          <p:spPr bwMode="auto">
            <a:xfrm>
              <a:off x="1151" y="2105"/>
              <a:ext cx="3547" cy="462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90" name="Rectangle 86"/>
            <p:cNvSpPr>
              <a:spLocks noChangeArrowheads="1"/>
            </p:cNvSpPr>
            <p:nvPr/>
          </p:nvSpPr>
          <p:spPr bwMode="auto">
            <a:xfrm>
              <a:off x="1188" y="2136"/>
              <a:ext cx="3468" cy="39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ar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 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3(.3)(.7) =  .63</a:t>
              </a:r>
            </a:p>
          </p:txBody>
        </p:sp>
      </p:grpSp>
      <p:sp>
        <p:nvSpPr>
          <p:cNvPr id="21597" name="Oval 93"/>
          <p:cNvSpPr>
            <a:spLocks noChangeArrowheads="1"/>
          </p:cNvSpPr>
          <p:nvPr/>
        </p:nvSpPr>
        <p:spPr bwMode="auto">
          <a:xfrm>
            <a:off x="4292600" y="2114550"/>
            <a:ext cx="45720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8" name="Oval 94"/>
          <p:cNvSpPr>
            <a:spLocks noChangeArrowheads="1"/>
          </p:cNvSpPr>
          <p:nvPr/>
        </p:nvSpPr>
        <p:spPr bwMode="auto">
          <a:xfrm>
            <a:off x="6083300" y="3390900"/>
            <a:ext cx="62865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9" name="Oval 95"/>
          <p:cNvSpPr>
            <a:spLocks noChangeArrowheads="1"/>
          </p:cNvSpPr>
          <p:nvPr/>
        </p:nvSpPr>
        <p:spPr bwMode="auto">
          <a:xfrm>
            <a:off x="4699000" y="4724400"/>
            <a:ext cx="76200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4" name="Rectangle 100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Example:  Nastke Clothing Stor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8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971550" y="1244600"/>
            <a:ext cx="7175500" cy="1498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Poisson distributed random variable is oft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useful in estimating the number of occurrenc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ver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pecified interval of time or space</a:t>
            </a:r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971550" y="29591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t is a discrete random variable that may assum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infinite sequence of valu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(x = 0, 1, 2, . . . ).</a:t>
            </a:r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Distribution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977900" y="1244600"/>
            <a:ext cx="7277100" cy="3162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45791" dir="3378596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xamples of a Poisson distributed random variable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1593850" y="1873250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number of knotholes in 24 linear fee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pine board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593850" y="3054350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number of vehicles arriving at a to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booth in one hour</a:t>
            </a:r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Distribution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Distribution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673100" y="1104900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Properties of a Poisson Experime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104900" y="2724150"/>
            <a:ext cx="6832600" cy="14224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 startAt="2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occurrence or nonoccurrence in any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interval is independent of the occurrence or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nonoccurrence in any other interval.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104900" y="1600200"/>
            <a:ext cx="68326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probability of an occurrence is the sam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for any two intervals of equal length.</a:t>
            </a:r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104900"/>
            <a:ext cx="7886700" cy="45720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Poisson Probability Function</a:t>
            </a:r>
            <a:endParaRPr lang="en-US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371850" y="1630363"/>
            <a:ext cx="2351088" cy="115887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571500"/>
          </a:xfrm>
          <a:noFill/>
          <a:ln/>
        </p:spPr>
        <p:txBody>
          <a:bodyPr/>
          <a:lstStyle/>
          <a:p>
            <a:r>
              <a:rPr lang="en-US"/>
              <a:t>Poisson Probability Distribution</a:t>
            </a:r>
          </a:p>
        </p:txBody>
      </p:sp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9488" y="1733550"/>
          <a:ext cx="20018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4" imgW="850680" imgH="419040" progId="Equation.3">
                  <p:embed/>
                </p:oleObj>
              </mc:Choice>
              <mc:Fallback>
                <p:oleObj name="Equation" r:id="rId4" imgW="850680" imgH="4190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733550"/>
                        <a:ext cx="20018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901700" y="2724150"/>
            <a:ext cx="760095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(x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probability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= mean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2.71828</a:t>
            </a: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Example:  Drive-up Teller Window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8338" y="1130300"/>
            <a:ext cx="7772400" cy="50165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66FFFF"/>
                </a:solidFill>
              </a:rPr>
              <a:t>Poisson Probability Function:  Time Interval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sz="2000"/>
              <a:t>		</a:t>
            </a:r>
            <a:r>
              <a:rPr lang="en-US">
                <a:cs typeface="Times New Roman" pitchFamily="18" charset="0"/>
              </a:rPr>
              <a:t>Suppose that we are interested in the number of arrivals at the drive-up teller window of a bank during a 15-minute period on weekday mornings. If we assume that the probability of a car arriving is the same for any two time periods of equal length and that the arrival or non-arrival of a car in any time period is independent of the arrival or non-arrival in any other time period, the Poisson probability function is applicable.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>
                <a:cs typeface="Times New Roman" pitchFamily="18" charset="0"/>
              </a:rPr>
              <a:t>		Then if we assume that an analysis of historical data shows that the average number of cars arriving during a 15-minute interval of time is 10, the Poisson probability function with </a:t>
            </a:r>
            <a:r>
              <a:rPr lang="en-US">
                <a:cs typeface="Calibri" pitchFamily="34" charset="0"/>
                <a:sym typeface="Symbol" pitchFamily="18" charset="2"/>
              </a:rPr>
              <a:t></a:t>
            </a:r>
            <a:r>
              <a:rPr lang="en-US">
                <a:cs typeface="Times New Roman" pitchFamily="18" charset="0"/>
              </a:rPr>
              <a:t> = 10 applies.</a:t>
            </a:r>
            <a:endParaRPr lang="en-US" sz="2000"/>
          </a:p>
        </p:txBody>
      </p:sp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52" name="Rectangle 832"/>
          <p:cNvSpPr>
            <a:spLocks noChangeArrowheads="1"/>
          </p:cNvSpPr>
          <p:nvPr/>
        </p:nvSpPr>
        <p:spPr bwMode="auto">
          <a:xfrm>
            <a:off x="1987550" y="2698750"/>
            <a:ext cx="5048250" cy="1771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668338" y="11049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Function:  Time Interval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31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30475" y="3436938"/>
          <a:ext cx="40433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1" name="Equation" r:id="rId4" imgW="1765080" imgH="368280" progId="Equation.DSMT4">
                  <p:embed/>
                </p:oleObj>
              </mc:Choice>
              <mc:Fallback>
                <p:oleObj name="Equation" r:id="rId4" imgW="1765080" imgH="3682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436938"/>
                        <a:ext cx="40433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50" name="Oval 830"/>
          <p:cNvSpPr>
            <a:spLocks noChangeArrowheads="1"/>
          </p:cNvSpPr>
          <p:nvPr/>
        </p:nvSpPr>
        <p:spPr bwMode="auto">
          <a:xfrm>
            <a:off x="5670550" y="3619500"/>
            <a:ext cx="10287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53" name="Rectangle 833"/>
          <p:cNvSpPr>
            <a:spLocks noChangeArrowheads="1"/>
          </p:cNvSpPr>
          <p:nvPr/>
        </p:nvSpPr>
        <p:spPr bwMode="auto">
          <a:xfrm>
            <a:off x="2235200" y="2794000"/>
            <a:ext cx="4591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10/15-minutes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5</a:t>
            </a:r>
          </a:p>
        </p:txBody>
      </p:sp>
      <p:sp>
        <p:nvSpPr>
          <p:cNvPr id="133954" name="Rectangle 834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Drive-up Teller Window</a:t>
            </a:r>
          </a:p>
        </p:txBody>
      </p:sp>
      <p:sp>
        <p:nvSpPr>
          <p:cNvPr id="133955" name="Text Box 835"/>
          <p:cNvSpPr txBox="1">
            <a:spLocks noChangeArrowheads="1"/>
          </p:cNvSpPr>
          <p:nvPr/>
        </p:nvSpPr>
        <p:spPr bwMode="auto">
          <a:xfrm>
            <a:off x="1106488" y="1652588"/>
            <a:ext cx="7461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e wanted to know the probability of five arrival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in 15 minut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1962150" y="2609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90466" name="Picture 1" descr="N:\veera\chap 3\tab 3.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657350"/>
            <a:ext cx="7850187" cy="24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Variables</a:t>
            </a:r>
          </a:p>
        </p:txBody>
      </p:sp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654050" y="4140200"/>
            <a:ext cx="7950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first, second, and fourth variables above are discrete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hile the third one is continuous.</a:t>
            </a:r>
          </a:p>
        </p:txBody>
      </p:sp>
      <p:sp>
        <p:nvSpPr>
          <p:cNvPr id="190470" name="Rectangle 6"/>
          <p:cNvSpPr>
            <a:spLocks noChangeArrowheads="1"/>
          </p:cNvSpPr>
          <p:nvPr/>
        </p:nvSpPr>
        <p:spPr bwMode="auto">
          <a:xfrm>
            <a:off x="676275" y="1100138"/>
            <a:ext cx="78867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 of Random Variab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86" name="Rectangle 48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Department of Transportation</a:t>
            </a:r>
          </a:p>
        </p:txBody>
      </p:sp>
      <p:sp>
        <p:nvSpPr>
          <p:cNvPr id="128488" name="Rectangle 488"/>
          <p:cNvSpPr>
            <a:spLocks noChangeArrowheads="1"/>
          </p:cNvSpPr>
          <p:nvPr/>
        </p:nvSpPr>
        <p:spPr bwMode="auto">
          <a:xfrm>
            <a:off x="668338" y="1130300"/>
            <a:ext cx="7772400" cy="501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Function:  Distance Interva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uppose that we are concerned with the occurrence of major defects in a section of highway one month after resurfacing. We assume that the probability of a defect is the same for any two intervals of equal length and that the occurrence or nonoccurrence of a defect in any one interval is independent of the occurrence or nonoccurrence in any other interval. Thus, the Poisson probability distribution applies.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		Suppose that major defects occur at the average rate of two per mile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2000250" y="2698750"/>
            <a:ext cx="5048250" cy="1771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668338" y="11049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Function:  Distance Interval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9661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9063" y="3436938"/>
          <a:ext cx="3810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3" name="Equation" r:id="rId4" imgW="1663560" imgH="368280" progId="Equation.DSMT4">
                  <p:embed/>
                </p:oleObj>
              </mc:Choice>
              <mc:Fallback>
                <p:oleObj name="Equation" r:id="rId4" imgW="1663560" imgH="3682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436938"/>
                        <a:ext cx="38100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Oval 5"/>
          <p:cNvSpPr>
            <a:spLocks noChangeArrowheads="1"/>
          </p:cNvSpPr>
          <p:nvPr/>
        </p:nvSpPr>
        <p:spPr bwMode="auto">
          <a:xfrm>
            <a:off x="5556250" y="3619500"/>
            <a:ext cx="10287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2247900" y="2794000"/>
            <a:ext cx="4591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2/mile = 6/3-miles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0</a:t>
            </a:r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119188" y="1652588"/>
            <a:ext cx="7626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e want to find the probability that no major defec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ill occur in a particular 3-mile section of the highway. </a:t>
            </a:r>
          </a:p>
        </p:txBody>
      </p:sp>
      <p:sp>
        <p:nvSpPr>
          <p:cNvPr id="196617" name="Rectangle 9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Department of Transportation</a:t>
            </a:r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14388"/>
          </a:xfrm>
          <a:noFill/>
          <a:ln/>
        </p:spPr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3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Probability Distribu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122363"/>
            <a:ext cx="7842250" cy="1531937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  <a:p>
            <a:r>
              <a:rPr lang="en-US"/>
              <a:t>Normal Probability Distribution</a:t>
            </a:r>
          </a:p>
          <a:p>
            <a:r>
              <a:rPr lang="en-US"/>
              <a:t>Exponential Probability Distribution</a:t>
            </a:r>
          </a:p>
        </p:txBody>
      </p:sp>
      <p:grpSp>
        <p:nvGrpSpPr>
          <p:cNvPr id="5216" name="Group 96"/>
          <p:cNvGrpSpPr>
            <a:grpSpLocks/>
          </p:cNvGrpSpPr>
          <p:nvPr/>
        </p:nvGrpSpPr>
        <p:grpSpPr bwMode="auto">
          <a:xfrm>
            <a:off x="381000" y="2800350"/>
            <a:ext cx="3028950" cy="2457450"/>
            <a:chOff x="240" y="1764"/>
            <a:chExt cx="1908" cy="1548"/>
          </a:xfrm>
        </p:grpSpPr>
        <p:grpSp>
          <p:nvGrpSpPr>
            <p:cNvPr id="5204" name="Group 84"/>
            <p:cNvGrpSpPr>
              <a:grpSpLocks/>
            </p:cNvGrpSpPr>
            <p:nvPr/>
          </p:nvGrpSpPr>
          <p:grpSpPr bwMode="auto">
            <a:xfrm>
              <a:off x="240" y="1764"/>
              <a:ext cx="1908" cy="1548"/>
              <a:chOff x="240" y="1764"/>
              <a:chExt cx="1908" cy="1548"/>
            </a:xfrm>
          </p:grpSpPr>
          <p:sp>
            <p:nvSpPr>
              <p:cNvPr id="5180" name="AutoShape 60"/>
              <p:cNvSpPr>
                <a:spLocks noChangeArrowheads="1"/>
              </p:cNvSpPr>
              <p:nvPr/>
            </p:nvSpPr>
            <p:spPr bwMode="auto">
              <a:xfrm>
                <a:off x="240" y="1764"/>
                <a:ext cx="1908" cy="154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6699">
                      <a:gamma/>
                      <a:shade val="46275"/>
                      <a:invGamma/>
                    </a:srgbClr>
                  </a:gs>
                  <a:gs pos="50000">
                    <a:srgbClr val="006699"/>
                  </a:gs>
                  <a:gs pos="100000">
                    <a:srgbClr val="00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03" name="Group 83"/>
              <p:cNvGrpSpPr>
                <a:grpSpLocks/>
              </p:cNvGrpSpPr>
              <p:nvPr/>
            </p:nvGrpSpPr>
            <p:grpSpPr bwMode="auto">
              <a:xfrm>
                <a:off x="330" y="1911"/>
                <a:ext cx="1724" cy="1305"/>
                <a:chOff x="330" y="1911"/>
                <a:chExt cx="1724" cy="1305"/>
              </a:xfrm>
            </p:grpSpPr>
            <p:sp>
              <p:nvSpPr>
                <p:cNvPr id="5159" name="Line 39"/>
                <p:cNvSpPr>
                  <a:spLocks noChangeShapeType="1"/>
                </p:cNvSpPr>
                <p:nvPr/>
              </p:nvSpPr>
              <p:spPr bwMode="auto">
                <a:xfrm>
                  <a:off x="465" y="2183"/>
                  <a:ext cx="0" cy="91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0" name="Rectangle 40"/>
                <p:cNvSpPr>
                  <a:spLocks noChangeArrowheads="1"/>
                </p:cNvSpPr>
                <p:nvPr/>
              </p:nvSpPr>
              <p:spPr bwMode="auto">
                <a:xfrm>
                  <a:off x="330" y="1911"/>
                  <a:ext cx="384" cy="248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000" i="1">
                      <a:effectLst/>
                    </a:rPr>
                    <a:t>f </a:t>
                  </a:r>
                  <a:r>
                    <a:rPr lang="en-US" sz="2000">
                      <a:effectLst/>
                    </a:rPr>
                    <a:t>(</a:t>
                  </a:r>
                  <a:r>
                    <a:rPr lang="en-US" sz="2000" i="1">
                      <a:effectLst/>
                    </a:rPr>
                    <a:t>x</a:t>
                  </a:r>
                  <a:r>
                    <a:rPr lang="en-US" sz="2000">
                      <a:effectLst/>
                    </a:rPr>
                    <a:t>)</a:t>
                  </a:r>
                </a:p>
              </p:txBody>
            </p:sp>
            <p:sp>
              <p:nvSpPr>
                <p:cNvPr id="5161" name="Rectangle 41"/>
                <p:cNvSpPr>
                  <a:spLocks noChangeArrowheads="1"/>
                </p:cNvSpPr>
                <p:nvPr/>
              </p:nvSpPr>
              <p:spPr bwMode="auto">
                <a:xfrm>
                  <a:off x="1812" y="2930"/>
                  <a:ext cx="242" cy="286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400" i="1">
                      <a:effectLst/>
                    </a:rPr>
                    <a:t> </a:t>
                  </a:r>
                  <a:r>
                    <a:rPr lang="en-US" sz="2000" i="1">
                      <a:effectLst/>
                    </a:rPr>
                    <a:t>x</a:t>
                  </a:r>
                </a:p>
              </p:txBody>
            </p:sp>
            <p:sp>
              <p:nvSpPr>
                <p:cNvPr id="5169" name="Line 49"/>
                <p:cNvSpPr>
                  <a:spLocks noChangeShapeType="1"/>
                </p:cNvSpPr>
                <p:nvPr/>
              </p:nvSpPr>
              <p:spPr bwMode="auto">
                <a:xfrm>
                  <a:off x="467" y="3096"/>
                  <a:ext cx="14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182" name="Group 62"/>
                <p:cNvGrpSpPr>
                  <a:grpSpLocks/>
                </p:cNvGrpSpPr>
                <p:nvPr/>
              </p:nvGrpSpPr>
              <p:grpSpPr bwMode="auto">
                <a:xfrm>
                  <a:off x="637" y="2793"/>
                  <a:ext cx="1042" cy="318"/>
                  <a:chOff x="625" y="3333"/>
                  <a:chExt cx="1078" cy="414"/>
                </a:xfrm>
              </p:grpSpPr>
              <p:sp>
                <p:nvSpPr>
                  <p:cNvPr id="5166" name="Freeform 46"/>
                  <p:cNvSpPr>
                    <a:spLocks/>
                  </p:cNvSpPr>
                  <p:nvPr/>
                </p:nvSpPr>
                <p:spPr bwMode="auto">
                  <a:xfrm>
                    <a:off x="625" y="3337"/>
                    <a:ext cx="1077" cy="395"/>
                  </a:xfrm>
                  <a:custGeom>
                    <a:avLst/>
                    <a:gdLst>
                      <a:gd name="T0" fmla="*/ 0 w 528"/>
                      <a:gd name="T1" fmla="*/ 528 h 528"/>
                      <a:gd name="T2" fmla="*/ 12 w 528"/>
                      <a:gd name="T3" fmla="*/ 0 h 528"/>
                      <a:gd name="T4" fmla="*/ 528 w 528"/>
                      <a:gd name="T5" fmla="*/ 0 h 528"/>
                      <a:gd name="T6" fmla="*/ 528 w 528"/>
                      <a:gd name="T7" fmla="*/ 528 h 528"/>
                      <a:gd name="T8" fmla="*/ 0 w 528"/>
                      <a:gd name="T9" fmla="*/ 528 h 5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528" h="528">
                        <a:moveTo>
                          <a:pt x="0" y="528"/>
                        </a:moveTo>
                        <a:lnTo>
                          <a:pt x="12" y="0"/>
                        </a:lnTo>
                        <a:lnTo>
                          <a:pt x="528" y="0"/>
                        </a:lnTo>
                        <a:lnTo>
                          <a:pt x="528" y="528"/>
                        </a:lnTo>
                        <a:lnTo>
                          <a:pt x="0" y="528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93366">
                          <a:gamma/>
                          <a:shade val="46275"/>
                          <a:invGamma/>
                        </a:srgbClr>
                      </a:gs>
                      <a:gs pos="50000">
                        <a:srgbClr val="993366"/>
                      </a:gs>
                      <a:gs pos="100000">
                        <a:srgbClr val="993366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rnd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67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702" y="3333"/>
                    <a:ext cx="0" cy="41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8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4" y="3333"/>
                    <a:ext cx="1059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3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641" y="3336"/>
                    <a:ext cx="0" cy="39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214" name="Text Box 94"/>
            <p:cNvSpPr txBox="1">
              <a:spLocks noChangeArrowheads="1"/>
            </p:cNvSpPr>
            <p:nvPr/>
          </p:nvSpPr>
          <p:spPr bwMode="auto">
            <a:xfrm>
              <a:off x="821" y="1800"/>
              <a:ext cx="78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Uniform</a:t>
              </a:r>
            </a:p>
          </p:txBody>
        </p:sp>
      </p:grpSp>
      <p:grpSp>
        <p:nvGrpSpPr>
          <p:cNvPr id="5224" name="Group 104"/>
          <p:cNvGrpSpPr>
            <a:grpSpLocks/>
          </p:cNvGrpSpPr>
          <p:nvPr/>
        </p:nvGrpSpPr>
        <p:grpSpPr bwMode="auto">
          <a:xfrm>
            <a:off x="3314700" y="3695700"/>
            <a:ext cx="3028950" cy="2457450"/>
            <a:chOff x="2088" y="2328"/>
            <a:chExt cx="1908" cy="1548"/>
          </a:xfrm>
        </p:grpSpPr>
        <p:grpSp>
          <p:nvGrpSpPr>
            <p:cNvPr id="5223" name="Group 103"/>
            <p:cNvGrpSpPr>
              <a:grpSpLocks/>
            </p:cNvGrpSpPr>
            <p:nvPr/>
          </p:nvGrpSpPr>
          <p:grpSpPr bwMode="auto">
            <a:xfrm>
              <a:off x="2088" y="2328"/>
              <a:ext cx="1908" cy="1548"/>
              <a:chOff x="2088" y="2328"/>
              <a:chExt cx="1908" cy="1548"/>
            </a:xfrm>
          </p:grpSpPr>
          <p:sp>
            <p:nvSpPr>
              <p:cNvPr id="5156" name="AutoShape 36"/>
              <p:cNvSpPr>
                <a:spLocks noChangeArrowheads="1"/>
              </p:cNvSpPr>
              <p:nvPr/>
            </p:nvSpPr>
            <p:spPr bwMode="auto">
              <a:xfrm>
                <a:off x="2088" y="2328"/>
                <a:ext cx="1908" cy="154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6699">
                      <a:gamma/>
                      <a:shade val="46275"/>
                      <a:invGamma/>
                    </a:srgbClr>
                  </a:gs>
                  <a:gs pos="50000">
                    <a:srgbClr val="006699"/>
                  </a:gs>
                  <a:gs pos="100000">
                    <a:srgbClr val="00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5" name="Line 5"/>
              <p:cNvSpPr>
                <a:spLocks noChangeShapeType="1"/>
              </p:cNvSpPr>
              <p:nvPr/>
            </p:nvSpPr>
            <p:spPr bwMode="auto">
              <a:xfrm>
                <a:off x="2331" y="3656"/>
                <a:ext cx="137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5" name="Rectangle 15"/>
              <p:cNvSpPr>
                <a:spLocks noChangeArrowheads="1"/>
              </p:cNvSpPr>
              <p:nvPr/>
            </p:nvSpPr>
            <p:spPr bwMode="auto">
              <a:xfrm>
                <a:off x="3723" y="3529"/>
                <a:ext cx="150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5562" tIns="26988" rIns="55562" bIns="26988">
                <a:spAutoFit/>
              </a:bodyPr>
              <a:lstStyle/>
              <a:p>
                <a:pPr algn="l" defTabSz="330200"/>
                <a:r>
                  <a:rPr lang="en-US" sz="2000" i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x</a:t>
                </a:r>
              </a:p>
            </p:txBody>
          </p:sp>
          <p:sp>
            <p:nvSpPr>
              <p:cNvPr id="5136" name="Line 16"/>
              <p:cNvSpPr>
                <a:spLocks noChangeShapeType="1"/>
              </p:cNvSpPr>
              <p:nvPr/>
            </p:nvSpPr>
            <p:spPr bwMode="auto">
              <a:xfrm flipH="1" flipV="1">
                <a:off x="2327" y="2707"/>
                <a:ext cx="0" cy="9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7" name="Rectangle 17"/>
              <p:cNvSpPr>
                <a:spLocks noChangeArrowheads="1"/>
              </p:cNvSpPr>
              <p:nvPr/>
            </p:nvSpPr>
            <p:spPr bwMode="auto">
              <a:xfrm>
                <a:off x="2188" y="2472"/>
                <a:ext cx="340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55562" tIns="26988" rIns="55562" bIns="26988">
                <a:spAutoFit/>
              </a:bodyPr>
              <a:lstStyle/>
              <a:p>
                <a:pPr algn="l" defTabSz="330200"/>
                <a:r>
                  <a:rPr lang="en-US" sz="2000" i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 </a:t>
                </a:r>
                <a:r>
                  <a:rPr lang="en-US" sz="2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(</a:t>
                </a:r>
                <a:r>
                  <a:rPr lang="en-US" sz="2000" i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x</a:t>
                </a:r>
                <a:r>
                  <a:rPr lang="en-US" sz="2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)</a:t>
                </a:r>
              </a:p>
            </p:txBody>
          </p:sp>
          <p:sp>
            <p:nvSpPr>
              <p:cNvPr id="5153" name="Freeform 33"/>
              <p:cNvSpPr>
                <a:spLocks/>
              </p:cNvSpPr>
              <p:nvPr/>
            </p:nvSpPr>
            <p:spPr bwMode="auto">
              <a:xfrm>
                <a:off x="2446" y="2762"/>
                <a:ext cx="1113" cy="896"/>
              </a:xfrm>
              <a:custGeom>
                <a:avLst/>
                <a:gdLst>
                  <a:gd name="T0" fmla="*/ 1209 w 2480"/>
                  <a:gd name="T1" fmla="*/ 12 h 1173"/>
                  <a:gd name="T2" fmla="*/ 1132 w 2480"/>
                  <a:gd name="T3" fmla="*/ 66 h 1173"/>
                  <a:gd name="T4" fmla="*/ 1082 w 2480"/>
                  <a:gd name="T5" fmla="*/ 131 h 1173"/>
                  <a:gd name="T6" fmla="*/ 1040 w 2480"/>
                  <a:gd name="T7" fmla="*/ 197 h 1173"/>
                  <a:gd name="T8" fmla="*/ 1003 w 2480"/>
                  <a:gd name="T9" fmla="*/ 262 h 1173"/>
                  <a:gd name="T10" fmla="*/ 975 w 2480"/>
                  <a:gd name="T11" fmla="*/ 320 h 1173"/>
                  <a:gd name="T12" fmla="*/ 941 w 2480"/>
                  <a:gd name="T13" fmla="*/ 395 h 1173"/>
                  <a:gd name="T14" fmla="*/ 910 w 2480"/>
                  <a:gd name="T15" fmla="*/ 462 h 1173"/>
                  <a:gd name="T16" fmla="*/ 881 w 2480"/>
                  <a:gd name="T17" fmla="*/ 528 h 1173"/>
                  <a:gd name="T18" fmla="*/ 856 w 2480"/>
                  <a:gd name="T19" fmla="*/ 591 h 1173"/>
                  <a:gd name="T20" fmla="*/ 826 w 2480"/>
                  <a:gd name="T21" fmla="*/ 663 h 1173"/>
                  <a:gd name="T22" fmla="*/ 796 w 2480"/>
                  <a:gd name="T23" fmla="*/ 727 h 1173"/>
                  <a:gd name="T24" fmla="*/ 765 w 2480"/>
                  <a:gd name="T25" fmla="*/ 790 h 1173"/>
                  <a:gd name="T26" fmla="*/ 717 w 2480"/>
                  <a:gd name="T27" fmla="*/ 862 h 1173"/>
                  <a:gd name="T28" fmla="*/ 653 w 2480"/>
                  <a:gd name="T29" fmla="*/ 932 h 1173"/>
                  <a:gd name="T30" fmla="*/ 592 w 2480"/>
                  <a:gd name="T31" fmla="*/ 981 h 1173"/>
                  <a:gd name="T32" fmla="*/ 506 w 2480"/>
                  <a:gd name="T33" fmla="*/ 1031 h 1173"/>
                  <a:gd name="T34" fmla="*/ 423 w 2480"/>
                  <a:gd name="T35" fmla="*/ 1063 h 1173"/>
                  <a:gd name="T36" fmla="*/ 333 w 2480"/>
                  <a:gd name="T37" fmla="*/ 1089 h 1173"/>
                  <a:gd name="T38" fmla="*/ 258 w 2480"/>
                  <a:gd name="T39" fmla="*/ 1108 h 1173"/>
                  <a:gd name="T40" fmla="*/ 155 w 2480"/>
                  <a:gd name="T41" fmla="*/ 1129 h 1173"/>
                  <a:gd name="T42" fmla="*/ 54 w 2480"/>
                  <a:gd name="T43" fmla="*/ 1146 h 1173"/>
                  <a:gd name="T44" fmla="*/ 2480 w 2480"/>
                  <a:gd name="T45" fmla="*/ 1170 h 1173"/>
                  <a:gd name="T46" fmla="*/ 2395 w 2480"/>
                  <a:gd name="T47" fmla="*/ 1143 h 1173"/>
                  <a:gd name="T48" fmla="*/ 2341 w 2480"/>
                  <a:gd name="T49" fmla="*/ 1132 h 1173"/>
                  <a:gd name="T50" fmla="*/ 2224 w 2480"/>
                  <a:gd name="T51" fmla="*/ 1104 h 1173"/>
                  <a:gd name="T52" fmla="*/ 2118 w 2480"/>
                  <a:gd name="T53" fmla="*/ 1071 h 1173"/>
                  <a:gd name="T54" fmla="*/ 2011 w 2480"/>
                  <a:gd name="T55" fmla="*/ 1029 h 1173"/>
                  <a:gd name="T56" fmla="*/ 1980 w 2480"/>
                  <a:gd name="T57" fmla="*/ 1013 h 1173"/>
                  <a:gd name="T58" fmla="*/ 1914 w 2480"/>
                  <a:gd name="T59" fmla="*/ 969 h 1173"/>
                  <a:gd name="T60" fmla="*/ 1859 w 2480"/>
                  <a:gd name="T61" fmla="*/ 915 h 1173"/>
                  <a:gd name="T62" fmla="*/ 1801 w 2480"/>
                  <a:gd name="T63" fmla="*/ 845 h 1173"/>
                  <a:gd name="T64" fmla="*/ 1765 w 2480"/>
                  <a:gd name="T65" fmla="*/ 792 h 1173"/>
                  <a:gd name="T66" fmla="*/ 1735 w 2480"/>
                  <a:gd name="T67" fmla="*/ 729 h 1173"/>
                  <a:gd name="T68" fmla="*/ 1710 w 2480"/>
                  <a:gd name="T69" fmla="*/ 674 h 1173"/>
                  <a:gd name="T70" fmla="*/ 1686 w 2480"/>
                  <a:gd name="T71" fmla="*/ 619 h 1173"/>
                  <a:gd name="T72" fmla="*/ 1651 w 2480"/>
                  <a:gd name="T73" fmla="*/ 546 h 1173"/>
                  <a:gd name="T74" fmla="*/ 1618 w 2480"/>
                  <a:gd name="T75" fmla="*/ 476 h 1173"/>
                  <a:gd name="T76" fmla="*/ 1580 w 2480"/>
                  <a:gd name="T77" fmla="*/ 397 h 1173"/>
                  <a:gd name="T78" fmla="*/ 1543 w 2480"/>
                  <a:gd name="T79" fmla="*/ 322 h 1173"/>
                  <a:gd name="T80" fmla="*/ 1506 w 2480"/>
                  <a:gd name="T81" fmla="*/ 251 h 1173"/>
                  <a:gd name="T82" fmla="*/ 1479 w 2480"/>
                  <a:gd name="T83" fmla="*/ 203 h 1173"/>
                  <a:gd name="T84" fmla="*/ 1449 w 2480"/>
                  <a:gd name="T85" fmla="*/ 150 h 1173"/>
                  <a:gd name="T86" fmla="*/ 1423 w 2480"/>
                  <a:gd name="T87" fmla="*/ 114 h 1173"/>
                  <a:gd name="T88" fmla="*/ 1407 w 2480"/>
                  <a:gd name="T89" fmla="*/ 95 h 1173"/>
                  <a:gd name="T90" fmla="*/ 1378 w 2480"/>
                  <a:gd name="T91" fmla="*/ 62 h 1173"/>
                  <a:gd name="T92" fmla="*/ 1341 w 2480"/>
                  <a:gd name="T93" fmla="*/ 30 h 1173"/>
                  <a:gd name="T94" fmla="*/ 1286 w 2480"/>
                  <a:gd name="T95" fmla="*/ 4 h 1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480" h="1173">
                    <a:moveTo>
                      <a:pt x="1260" y="0"/>
                    </a:moveTo>
                    <a:lnTo>
                      <a:pt x="1236" y="5"/>
                    </a:lnTo>
                    <a:lnTo>
                      <a:pt x="1209" y="12"/>
                    </a:lnTo>
                    <a:lnTo>
                      <a:pt x="1179" y="27"/>
                    </a:lnTo>
                    <a:lnTo>
                      <a:pt x="1155" y="45"/>
                    </a:lnTo>
                    <a:lnTo>
                      <a:pt x="1132" y="66"/>
                    </a:lnTo>
                    <a:lnTo>
                      <a:pt x="1114" y="85"/>
                    </a:lnTo>
                    <a:lnTo>
                      <a:pt x="1099" y="106"/>
                    </a:lnTo>
                    <a:lnTo>
                      <a:pt x="1082" y="131"/>
                    </a:lnTo>
                    <a:lnTo>
                      <a:pt x="1070" y="149"/>
                    </a:lnTo>
                    <a:lnTo>
                      <a:pt x="1054" y="175"/>
                    </a:lnTo>
                    <a:lnTo>
                      <a:pt x="1040" y="197"/>
                    </a:lnTo>
                    <a:lnTo>
                      <a:pt x="1024" y="223"/>
                    </a:lnTo>
                    <a:lnTo>
                      <a:pt x="1015" y="240"/>
                    </a:lnTo>
                    <a:lnTo>
                      <a:pt x="1003" y="262"/>
                    </a:lnTo>
                    <a:lnTo>
                      <a:pt x="994" y="282"/>
                    </a:lnTo>
                    <a:lnTo>
                      <a:pt x="984" y="300"/>
                    </a:lnTo>
                    <a:lnTo>
                      <a:pt x="975" y="320"/>
                    </a:lnTo>
                    <a:lnTo>
                      <a:pt x="964" y="344"/>
                    </a:lnTo>
                    <a:lnTo>
                      <a:pt x="951" y="373"/>
                    </a:lnTo>
                    <a:lnTo>
                      <a:pt x="941" y="395"/>
                    </a:lnTo>
                    <a:lnTo>
                      <a:pt x="933" y="412"/>
                    </a:lnTo>
                    <a:lnTo>
                      <a:pt x="921" y="437"/>
                    </a:lnTo>
                    <a:lnTo>
                      <a:pt x="910" y="462"/>
                    </a:lnTo>
                    <a:lnTo>
                      <a:pt x="902" y="479"/>
                    </a:lnTo>
                    <a:lnTo>
                      <a:pt x="890" y="506"/>
                    </a:lnTo>
                    <a:lnTo>
                      <a:pt x="881" y="528"/>
                    </a:lnTo>
                    <a:lnTo>
                      <a:pt x="873" y="549"/>
                    </a:lnTo>
                    <a:lnTo>
                      <a:pt x="865" y="570"/>
                    </a:lnTo>
                    <a:lnTo>
                      <a:pt x="856" y="591"/>
                    </a:lnTo>
                    <a:lnTo>
                      <a:pt x="848" y="612"/>
                    </a:lnTo>
                    <a:lnTo>
                      <a:pt x="839" y="633"/>
                    </a:lnTo>
                    <a:lnTo>
                      <a:pt x="826" y="663"/>
                    </a:lnTo>
                    <a:lnTo>
                      <a:pt x="814" y="690"/>
                    </a:lnTo>
                    <a:lnTo>
                      <a:pt x="805" y="708"/>
                    </a:lnTo>
                    <a:lnTo>
                      <a:pt x="796" y="727"/>
                    </a:lnTo>
                    <a:lnTo>
                      <a:pt x="787" y="747"/>
                    </a:lnTo>
                    <a:lnTo>
                      <a:pt x="778" y="765"/>
                    </a:lnTo>
                    <a:lnTo>
                      <a:pt x="765" y="790"/>
                    </a:lnTo>
                    <a:lnTo>
                      <a:pt x="751" y="814"/>
                    </a:lnTo>
                    <a:lnTo>
                      <a:pt x="735" y="838"/>
                    </a:lnTo>
                    <a:lnTo>
                      <a:pt x="717" y="862"/>
                    </a:lnTo>
                    <a:lnTo>
                      <a:pt x="699" y="885"/>
                    </a:lnTo>
                    <a:lnTo>
                      <a:pt x="677" y="907"/>
                    </a:lnTo>
                    <a:lnTo>
                      <a:pt x="653" y="932"/>
                    </a:lnTo>
                    <a:lnTo>
                      <a:pt x="636" y="947"/>
                    </a:lnTo>
                    <a:lnTo>
                      <a:pt x="616" y="963"/>
                    </a:lnTo>
                    <a:lnTo>
                      <a:pt x="592" y="981"/>
                    </a:lnTo>
                    <a:lnTo>
                      <a:pt x="572" y="994"/>
                    </a:lnTo>
                    <a:lnTo>
                      <a:pt x="546" y="1009"/>
                    </a:lnTo>
                    <a:lnTo>
                      <a:pt x="506" y="1031"/>
                    </a:lnTo>
                    <a:lnTo>
                      <a:pt x="472" y="1045"/>
                    </a:lnTo>
                    <a:lnTo>
                      <a:pt x="446" y="1054"/>
                    </a:lnTo>
                    <a:lnTo>
                      <a:pt x="423" y="1063"/>
                    </a:lnTo>
                    <a:lnTo>
                      <a:pt x="393" y="1073"/>
                    </a:lnTo>
                    <a:lnTo>
                      <a:pt x="363" y="1082"/>
                    </a:lnTo>
                    <a:lnTo>
                      <a:pt x="333" y="1089"/>
                    </a:lnTo>
                    <a:lnTo>
                      <a:pt x="310" y="1095"/>
                    </a:lnTo>
                    <a:lnTo>
                      <a:pt x="282" y="1102"/>
                    </a:lnTo>
                    <a:lnTo>
                      <a:pt x="258" y="1108"/>
                    </a:lnTo>
                    <a:lnTo>
                      <a:pt x="226" y="1115"/>
                    </a:lnTo>
                    <a:lnTo>
                      <a:pt x="183" y="1123"/>
                    </a:lnTo>
                    <a:lnTo>
                      <a:pt x="155" y="1129"/>
                    </a:lnTo>
                    <a:lnTo>
                      <a:pt x="130" y="1134"/>
                    </a:lnTo>
                    <a:lnTo>
                      <a:pt x="109" y="1137"/>
                    </a:lnTo>
                    <a:lnTo>
                      <a:pt x="54" y="1146"/>
                    </a:lnTo>
                    <a:lnTo>
                      <a:pt x="3" y="1158"/>
                    </a:lnTo>
                    <a:lnTo>
                      <a:pt x="0" y="1173"/>
                    </a:lnTo>
                    <a:lnTo>
                      <a:pt x="2480" y="1170"/>
                    </a:lnTo>
                    <a:lnTo>
                      <a:pt x="2454" y="1161"/>
                    </a:lnTo>
                    <a:lnTo>
                      <a:pt x="2427" y="1152"/>
                    </a:lnTo>
                    <a:lnTo>
                      <a:pt x="2395" y="1143"/>
                    </a:lnTo>
                    <a:lnTo>
                      <a:pt x="2361" y="1138"/>
                    </a:lnTo>
                    <a:lnTo>
                      <a:pt x="2320" y="1129"/>
                    </a:lnTo>
                    <a:lnTo>
                      <a:pt x="2341" y="1132"/>
                    </a:lnTo>
                    <a:lnTo>
                      <a:pt x="2295" y="1123"/>
                    </a:lnTo>
                    <a:lnTo>
                      <a:pt x="2268" y="1116"/>
                    </a:lnTo>
                    <a:lnTo>
                      <a:pt x="2224" y="1104"/>
                    </a:lnTo>
                    <a:lnTo>
                      <a:pt x="2184" y="1092"/>
                    </a:lnTo>
                    <a:lnTo>
                      <a:pt x="2150" y="1081"/>
                    </a:lnTo>
                    <a:lnTo>
                      <a:pt x="2118" y="1071"/>
                    </a:lnTo>
                    <a:lnTo>
                      <a:pt x="2082" y="1059"/>
                    </a:lnTo>
                    <a:lnTo>
                      <a:pt x="2051" y="1047"/>
                    </a:lnTo>
                    <a:lnTo>
                      <a:pt x="2011" y="1029"/>
                    </a:lnTo>
                    <a:lnTo>
                      <a:pt x="1994" y="1020"/>
                    </a:lnTo>
                    <a:lnTo>
                      <a:pt x="1993" y="1020"/>
                    </a:lnTo>
                    <a:lnTo>
                      <a:pt x="1980" y="1013"/>
                    </a:lnTo>
                    <a:lnTo>
                      <a:pt x="1956" y="1001"/>
                    </a:lnTo>
                    <a:lnTo>
                      <a:pt x="1936" y="986"/>
                    </a:lnTo>
                    <a:lnTo>
                      <a:pt x="1914" y="969"/>
                    </a:lnTo>
                    <a:lnTo>
                      <a:pt x="1898" y="955"/>
                    </a:lnTo>
                    <a:lnTo>
                      <a:pt x="1880" y="938"/>
                    </a:lnTo>
                    <a:lnTo>
                      <a:pt x="1859" y="915"/>
                    </a:lnTo>
                    <a:lnTo>
                      <a:pt x="1838" y="891"/>
                    </a:lnTo>
                    <a:lnTo>
                      <a:pt x="1820" y="868"/>
                    </a:lnTo>
                    <a:lnTo>
                      <a:pt x="1801" y="845"/>
                    </a:lnTo>
                    <a:lnTo>
                      <a:pt x="1788" y="825"/>
                    </a:lnTo>
                    <a:lnTo>
                      <a:pt x="1776" y="809"/>
                    </a:lnTo>
                    <a:lnTo>
                      <a:pt x="1765" y="792"/>
                    </a:lnTo>
                    <a:lnTo>
                      <a:pt x="1754" y="772"/>
                    </a:lnTo>
                    <a:lnTo>
                      <a:pt x="1744" y="751"/>
                    </a:lnTo>
                    <a:lnTo>
                      <a:pt x="1735" y="729"/>
                    </a:lnTo>
                    <a:lnTo>
                      <a:pt x="1725" y="707"/>
                    </a:lnTo>
                    <a:lnTo>
                      <a:pt x="1718" y="692"/>
                    </a:lnTo>
                    <a:lnTo>
                      <a:pt x="1710" y="674"/>
                    </a:lnTo>
                    <a:lnTo>
                      <a:pt x="1703" y="657"/>
                    </a:lnTo>
                    <a:lnTo>
                      <a:pt x="1695" y="641"/>
                    </a:lnTo>
                    <a:lnTo>
                      <a:pt x="1686" y="619"/>
                    </a:lnTo>
                    <a:lnTo>
                      <a:pt x="1676" y="598"/>
                    </a:lnTo>
                    <a:lnTo>
                      <a:pt x="1663" y="568"/>
                    </a:lnTo>
                    <a:lnTo>
                      <a:pt x="1651" y="546"/>
                    </a:lnTo>
                    <a:lnTo>
                      <a:pt x="1639" y="522"/>
                    </a:lnTo>
                    <a:lnTo>
                      <a:pt x="1627" y="497"/>
                    </a:lnTo>
                    <a:lnTo>
                      <a:pt x="1618" y="476"/>
                    </a:lnTo>
                    <a:lnTo>
                      <a:pt x="1607" y="452"/>
                    </a:lnTo>
                    <a:lnTo>
                      <a:pt x="1597" y="430"/>
                    </a:lnTo>
                    <a:lnTo>
                      <a:pt x="1580" y="397"/>
                    </a:lnTo>
                    <a:lnTo>
                      <a:pt x="1566" y="366"/>
                    </a:lnTo>
                    <a:lnTo>
                      <a:pt x="1553" y="340"/>
                    </a:lnTo>
                    <a:lnTo>
                      <a:pt x="1543" y="322"/>
                    </a:lnTo>
                    <a:lnTo>
                      <a:pt x="1531" y="298"/>
                    </a:lnTo>
                    <a:lnTo>
                      <a:pt x="1517" y="271"/>
                    </a:lnTo>
                    <a:lnTo>
                      <a:pt x="1506" y="251"/>
                    </a:lnTo>
                    <a:lnTo>
                      <a:pt x="1497" y="236"/>
                    </a:lnTo>
                    <a:lnTo>
                      <a:pt x="1490" y="223"/>
                    </a:lnTo>
                    <a:lnTo>
                      <a:pt x="1479" y="203"/>
                    </a:lnTo>
                    <a:lnTo>
                      <a:pt x="1468" y="183"/>
                    </a:lnTo>
                    <a:lnTo>
                      <a:pt x="1459" y="167"/>
                    </a:lnTo>
                    <a:lnTo>
                      <a:pt x="1449" y="150"/>
                    </a:lnTo>
                    <a:lnTo>
                      <a:pt x="1438" y="135"/>
                    </a:lnTo>
                    <a:lnTo>
                      <a:pt x="1429" y="125"/>
                    </a:lnTo>
                    <a:lnTo>
                      <a:pt x="1423" y="114"/>
                    </a:lnTo>
                    <a:lnTo>
                      <a:pt x="1417" y="107"/>
                    </a:lnTo>
                    <a:lnTo>
                      <a:pt x="1411" y="99"/>
                    </a:lnTo>
                    <a:lnTo>
                      <a:pt x="1407" y="95"/>
                    </a:lnTo>
                    <a:lnTo>
                      <a:pt x="1399" y="86"/>
                    </a:lnTo>
                    <a:lnTo>
                      <a:pt x="1389" y="74"/>
                    </a:lnTo>
                    <a:lnTo>
                      <a:pt x="1378" y="62"/>
                    </a:lnTo>
                    <a:lnTo>
                      <a:pt x="1366" y="50"/>
                    </a:lnTo>
                    <a:lnTo>
                      <a:pt x="1354" y="39"/>
                    </a:lnTo>
                    <a:lnTo>
                      <a:pt x="1341" y="30"/>
                    </a:lnTo>
                    <a:lnTo>
                      <a:pt x="1327" y="19"/>
                    </a:lnTo>
                    <a:lnTo>
                      <a:pt x="1306" y="11"/>
                    </a:lnTo>
                    <a:lnTo>
                      <a:pt x="1286" y="4"/>
                    </a:lnTo>
                    <a:lnTo>
                      <a:pt x="1261" y="0"/>
                    </a:lnTo>
                  </a:path>
                </a:pathLst>
              </a:custGeom>
              <a:gradFill rotWithShape="0">
                <a:gsLst>
                  <a:gs pos="0">
                    <a:srgbClr val="993366"/>
                  </a:gs>
                  <a:gs pos="50000">
                    <a:srgbClr val="993366">
                      <a:gamma/>
                      <a:shade val="46275"/>
                      <a:invGamma/>
                    </a:srgbClr>
                  </a:gs>
                  <a:gs pos="100000">
                    <a:srgbClr val="993366"/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7961" dir="2700000" algn="ctr" rotWithShape="0">
                        <a:srgbClr val="292929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13" name="Text Box 93"/>
            <p:cNvSpPr txBox="1">
              <a:spLocks noChangeArrowheads="1"/>
            </p:cNvSpPr>
            <p:nvPr/>
          </p:nvSpPr>
          <p:spPr bwMode="auto">
            <a:xfrm>
              <a:off x="2664" y="2364"/>
              <a:ext cx="72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ormal</a:t>
              </a:r>
            </a:p>
          </p:txBody>
        </p:sp>
      </p:grpSp>
      <p:grpSp>
        <p:nvGrpSpPr>
          <p:cNvPr id="5228" name="Group 108"/>
          <p:cNvGrpSpPr>
            <a:grpSpLocks/>
          </p:cNvGrpSpPr>
          <p:nvPr/>
        </p:nvGrpSpPr>
        <p:grpSpPr bwMode="auto">
          <a:xfrm>
            <a:off x="5734050" y="2495550"/>
            <a:ext cx="3028950" cy="2457450"/>
            <a:chOff x="3612" y="1572"/>
            <a:chExt cx="1908" cy="1548"/>
          </a:xfrm>
        </p:grpSpPr>
        <p:grpSp>
          <p:nvGrpSpPr>
            <p:cNvPr id="5227" name="Group 107"/>
            <p:cNvGrpSpPr>
              <a:grpSpLocks/>
            </p:cNvGrpSpPr>
            <p:nvPr/>
          </p:nvGrpSpPr>
          <p:grpSpPr bwMode="auto">
            <a:xfrm>
              <a:off x="3612" y="1572"/>
              <a:ext cx="1908" cy="1548"/>
              <a:chOff x="3612" y="1572"/>
              <a:chExt cx="1908" cy="1548"/>
            </a:xfrm>
          </p:grpSpPr>
          <p:sp>
            <p:nvSpPr>
              <p:cNvPr id="5193" name="AutoShape 73"/>
              <p:cNvSpPr>
                <a:spLocks noChangeArrowheads="1"/>
              </p:cNvSpPr>
              <p:nvPr/>
            </p:nvSpPr>
            <p:spPr bwMode="auto">
              <a:xfrm>
                <a:off x="3612" y="1572"/>
                <a:ext cx="1908" cy="154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6699">
                      <a:gamma/>
                      <a:shade val="46275"/>
                      <a:invGamma/>
                    </a:srgbClr>
                  </a:gs>
                  <a:gs pos="50000">
                    <a:srgbClr val="006699"/>
                  </a:gs>
                  <a:gs pos="100000">
                    <a:srgbClr val="00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26" name="Group 106"/>
              <p:cNvGrpSpPr>
                <a:grpSpLocks/>
              </p:cNvGrpSpPr>
              <p:nvPr/>
            </p:nvGrpSpPr>
            <p:grpSpPr bwMode="auto">
              <a:xfrm>
                <a:off x="3708" y="1653"/>
                <a:ext cx="1718" cy="1359"/>
                <a:chOff x="3708" y="1653"/>
                <a:chExt cx="1718" cy="1359"/>
              </a:xfrm>
            </p:grpSpPr>
            <p:sp>
              <p:nvSpPr>
                <p:cNvPr id="5195" name="Rectangle 75"/>
                <p:cNvSpPr>
                  <a:spLocks noChangeArrowheads="1"/>
                </p:cNvSpPr>
                <p:nvPr/>
              </p:nvSpPr>
              <p:spPr bwMode="auto">
                <a:xfrm>
                  <a:off x="5232" y="2764"/>
                  <a:ext cx="194" cy="248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000" i="1">
                      <a:effectLst/>
                    </a:rPr>
                    <a:t>x</a:t>
                  </a:r>
                </a:p>
              </p:txBody>
            </p:sp>
            <p:sp>
              <p:nvSpPr>
                <p:cNvPr id="5196" name="Rectangle 76"/>
                <p:cNvSpPr>
                  <a:spLocks noChangeArrowheads="1"/>
                </p:cNvSpPr>
                <p:nvPr/>
              </p:nvSpPr>
              <p:spPr bwMode="auto">
                <a:xfrm>
                  <a:off x="3708" y="1653"/>
                  <a:ext cx="384" cy="248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000" i="1">
                      <a:effectLst/>
                    </a:rPr>
                    <a:t>f </a:t>
                  </a:r>
                  <a:r>
                    <a:rPr lang="en-US" sz="2000">
                      <a:effectLst/>
                    </a:rPr>
                    <a:t>(</a:t>
                  </a:r>
                  <a:r>
                    <a:rPr lang="en-US" sz="2000" i="1">
                      <a:effectLst/>
                    </a:rPr>
                    <a:t>x</a:t>
                  </a:r>
                  <a:r>
                    <a:rPr lang="en-US" sz="2000">
                      <a:effectLst/>
                    </a:rPr>
                    <a:t>)</a:t>
                  </a:r>
                </a:p>
              </p:txBody>
            </p:sp>
            <p:sp>
              <p:nvSpPr>
                <p:cNvPr id="5197" name="Freeform 77"/>
                <p:cNvSpPr>
                  <a:spLocks/>
                </p:cNvSpPr>
                <p:nvPr/>
              </p:nvSpPr>
              <p:spPr bwMode="auto">
                <a:xfrm>
                  <a:off x="3882" y="2207"/>
                  <a:ext cx="1252" cy="683"/>
                </a:xfrm>
                <a:custGeom>
                  <a:avLst/>
                  <a:gdLst>
                    <a:gd name="T0" fmla="*/ 2 w 2853"/>
                    <a:gd name="T1" fmla="*/ 0 h 1070"/>
                    <a:gd name="T2" fmla="*/ 0 w 2853"/>
                    <a:gd name="T3" fmla="*/ 1070 h 1070"/>
                    <a:gd name="T4" fmla="*/ 2853 w 2853"/>
                    <a:gd name="T5" fmla="*/ 1070 h 1070"/>
                    <a:gd name="T6" fmla="*/ 2850 w 2853"/>
                    <a:gd name="T7" fmla="*/ 1013 h 1070"/>
                    <a:gd name="T8" fmla="*/ 2535 w 2853"/>
                    <a:gd name="T9" fmla="*/ 995 h 1070"/>
                    <a:gd name="T10" fmla="*/ 2265 w 2853"/>
                    <a:gd name="T11" fmla="*/ 977 h 1070"/>
                    <a:gd name="T12" fmla="*/ 1923 w 2853"/>
                    <a:gd name="T13" fmla="*/ 950 h 1070"/>
                    <a:gd name="T14" fmla="*/ 1635 w 2853"/>
                    <a:gd name="T15" fmla="*/ 911 h 1070"/>
                    <a:gd name="T16" fmla="*/ 1347 w 2853"/>
                    <a:gd name="T17" fmla="*/ 857 h 1070"/>
                    <a:gd name="T18" fmla="*/ 996 w 2853"/>
                    <a:gd name="T19" fmla="*/ 764 h 1070"/>
                    <a:gd name="T20" fmla="*/ 723 w 2853"/>
                    <a:gd name="T21" fmla="*/ 665 h 1070"/>
                    <a:gd name="T22" fmla="*/ 492 w 2853"/>
                    <a:gd name="T23" fmla="*/ 554 h 1070"/>
                    <a:gd name="T24" fmla="*/ 351 w 2853"/>
                    <a:gd name="T25" fmla="*/ 470 h 1070"/>
                    <a:gd name="T26" fmla="*/ 294 w 2853"/>
                    <a:gd name="T27" fmla="*/ 431 h 1070"/>
                    <a:gd name="T28" fmla="*/ 261 w 2853"/>
                    <a:gd name="T29" fmla="*/ 404 h 1070"/>
                    <a:gd name="T30" fmla="*/ 231 w 2853"/>
                    <a:gd name="T31" fmla="*/ 374 h 1070"/>
                    <a:gd name="T32" fmla="*/ 204 w 2853"/>
                    <a:gd name="T33" fmla="*/ 353 h 1070"/>
                    <a:gd name="T34" fmla="*/ 174 w 2853"/>
                    <a:gd name="T35" fmla="*/ 320 h 1070"/>
                    <a:gd name="T36" fmla="*/ 144 w 2853"/>
                    <a:gd name="T37" fmla="*/ 290 h 1070"/>
                    <a:gd name="T38" fmla="*/ 117 w 2853"/>
                    <a:gd name="T39" fmla="*/ 257 h 1070"/>
                    <a:gd name="T40" fmla="*/ 93 w 2853"/>
                    <a:gd name="T41" fmla="*/ 221 h 1070"/>
                    <a:gd name="T42" fmla="*/ 57 w 2853"/>
                    <a:gd name="T43" fmla="*/ 161 h 1070"/>
                    <a:gd name="T44" fmla="*/ 42 w 2853"/>
                    <a:gd name="T45" fmla="*/ 132 h 1070"/>
                    <a:gd name="T46" fmla="*/ 21 w 2853"/>
                    <a:gd name="T47" fmla="*/ 74 h 1070"/>
                    <a:gd name="T48" fmla="*/ 6 w 2853"/>
                    <a:gd name="T49" fmla="*/ 32 h 10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2853" h="1070">
                      <a:moveTo>
                        <a:pt x="2" y="0"/>
                      </a:moveTo>
                      <a:lnTo>
                        <a:pt x="0" y="1070"/>
                      </a:lnTo>
                      <a:lnTo>
                        <a:pt x="2853" y="1070"/>
                      </a:lnTo>
                      <a:lnTo>
                        <a:pt x="2850" y="1013"/>
                      </a:lnTo>
                      <a:lnTo>
                        <a:pt x="2535" y="995"/>
                      </a:lnTo>
                      <a:lnTo>
                        <a:pt x="2265" y="977"/>
                      </a:lnTo>
                      <a:lnTo>
                        <a:pt x="1923" y="950"/>
                      </a:lnTo>
                      <a:lnTo>
                        <a:pt x="1635" y="911"/>
                      </a:lnTo>
                      <a:lnTo>
                        <a:pt x="1347" y="857"/>
                      </a:lnTo>
                      <a:lnTo>
                        <a:pt x="996" y="764"/>
                      </a:lnTo>
                      <a:lnTo>
                        <a:pt x="723" y="665"/>
                      </a:lnTo>
                      <a:lnTo>
                        <a:pt x="492" y="554"/>
                      </a:lnTo>
                      <a:lnTo>
                        <a:pt x="351" y="470"/>
                      </a:lnTo>
                      <a:lnTo>
                        <a:pt x="294" y="431"/>
                      </a:lnTo>
                      <a:lnTo>
                        <a:pt x="261" y="404"/>
                      </a:lnTo>
                      <a:lnTo>
                        <a:pt x="231" y="374"/>
                      </a:lnTo>
                      <a:lnTo>
                        <a:pt x="204" y="353"/>
                      </a:lnTo>
                      <a:lnTo>
                        <a:pt x="174" y="320"/>
                      </a:lnTo>
                      <a:lnTo>
                        <a:pt x="144" y="290"/>
                      </a:lnTo>
                      <a:lnTo>
                        <a:pt x="117" y="257"/>
                      </a:lnTo>
                      <a:lnTo>
                        <a:pt x="93" y="221"/>
                      </a:lnTo>
                      <a:lnTo>
                        <a:pt x="57" y="161"/>
                      </a:lnTo>
                      <a:lnTo>
                        <a:pt x="42" y="132"/>
                      </a:lnTo>
                      <a:lnTo>
                        <a:pt x="21" y="74"/>
                      </a:lnTo>
                      <a:lnTo>
                        <a:pt x="6" y="32"/>
                      </a:lnTo>
                    </a:path>
                  </a:pathLst>
                </a:custGeom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rnd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98" name="Line 78"/>
                <p:cNvSpPr>
                  <a:spLocks noChangeShapeType="1"/>
                </p:cNvSpPr>
                <p:nvPr/>
              </p:nvSpPr>
              <p:spPr bwMode="auto">
                <a:xfrm>
                  <a:off x="3882" y="1920"/>
                  <a:ext cx="0" cy="9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99" name="Line 79"/>
                <p:cNvSpPr>
                  <a:spLocks noChangeShapeType="1"/>
                </p:cNvSpPr>
                <p:nvPr/>
              </p:nvSpPr>
              <p:spPr bwMode="auto">
                <a:xfrm>
                  <a:off x="3883" y="2890"/>
                  <a:ext cx="13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206" name="Group 86"/>
                <p:cNvGrpSpPr>
                  <a:grpSpLocks/>
                </p:cNvGrpSpPr>
                <p:nvPr/>
              </p:nvGrpSpPr>
              <p:grpSpPr bwMode="auto">
                <a:xfrm>
                  <a:off x="3864" y="2200"/>
                  <a:ext cx="1264" cy="643"/>
                  <a:chOff x="3864" y="2200"/>
                  <a:chExt cx="1264" cy="643"/>
                </a:xfrm>
              </p:grpSpPr>
              <p:sp>
                <p:nvSpPr>
                  <p:cNvPr id="5201" name="Line 81"/>
                  <p:cNvSpPr>
                    <a:spLocks noChangeShapeType="1"/>
                  </p:cNvSpPr>
                  <p:nvPr/>
                </p:nvSpPr>
                <p:spPr bwMode="auto">
                  <a:xfrm rot="271170">
                    <a:off x="4844" y="2841"/>
                    <a:ext cx="284" cy="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02" name="Arc 82"/>
                  <p:cNvSpPr>
                    <a:spLocks/>
                  </p:cNvSpPr>
                  <p:nvPr/>
                </p:nvSpPr>
                <p:spPr bwMode="auto">
                  <a:xfrm rot="234569">
                    <a:off x="3864" y="2200"/>
                    <a:ext cx="1006" cy="595"/>
                  </a:xfrm>
                  <a:custGeom>
                    <a:avLst/>
                    <a:gdLst>
                      <a:gd name="G0" fmla="+- 21600 0 0"/>
                      <a:gd name="G1" fmla="+- 0 0 0"/>
                      <a:gd name="G2" fmla="+- 21600 0 0"/>
                      <a:gd name="T0" fmla="*/ 21619 w 21619"/>
                      <a:gd name="T1" fmla="*/ 21600 h 21600"/>
                      <a:gd name="T2" fmla="*/ 0 w 21619"/>
                      <a:gd name="T3" fmla="*/ 0 h 21600"/>
                      <a:gd name="T4" fmla="*/ 21600 w 2161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19" h="21600" fill="none" extrusionOk="0">
                        <a:moveTo>
                          <a:pt x="21618" y="21599"/>
                        </a:moveTo>
                        <a:cubicBezTo>
                          <a:pt x="21612" y="21599"/>
                          <a:pt x="2160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21619" h="21600" stroke="0" extrusionOk="0">
                        <a:moveTo>
                          <a:pt x="21618" y="21599"/>
                        </a:moveTo>
                        <a:cubicBezTo>
                          <a:pt x="21612" y="21599"/>
                          <a:pt x="2160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215" name="Text Box 95"/>
            <p:cNvSpPr txBox="1">
              <a:spLocks noChangeArrowheads="1"/>
            </p:cNvSpPr>
            <p:nvPr/>
          </p:nvSpPr>
          <p:spPr bwMode="auto">
            <a:xfrm>
              <a:off x="4132" y="1608"/>
              <a:ext cx="105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xponenti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1958123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90563" y="144463"/>
            <a:ext cx="7772400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tinuous Random Variables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690563" y="1122363"/>
            <a:ext cx="7886700" cy="427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s of continuous random variables include the following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number of ounc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of soup placed in a can labeled “8 ounces”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light tim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of an airplane traveling from Chicago to New York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lifetim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of the picture tube in a new television se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drilling dep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required to reach oil in an offshore drilling oper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67701673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4463"/>
            <a:ext cx="7772400" cy="611187"/>
          </a:xfrm>
          <a:noFill/>
          <a:ln/>
        </p:spPr>
        <p:txBody>
          <a:bodyPr/>
          <a:lstStyle/>
          <a:p>
            <a:r>
              <a:rPr lang="en-US"/>
              <a:t>Continuous Probability Distribu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22363"/>
            <a:ext cx="7886700" cy="2959100"/>
          </a:xfrm>
          <a:noFill/>
          <a:ln/>
        </p:spPr>
        <p:txBody>
          <a:bodyPr/>
          <a:lstStyle/>
          <a:p>
            <a:r>
              <a:rPr lang="en-US"/>
              <a:t>A </a:t>
            </a:r>
            <a:r>
              <a:rPr lang="en-US" u="sng"/>
              <a:t>continuous random variable</a:t>
            </a:r>
            <a:r>
              <a:rPr lang="en-US"/>
              <a:t> can assume any value in an interval on the real line or in a collection of intervals.</a:t>
            </a:r>
          </a:p>
          <a:p>
            <a:r>
              <a:rPr lang="en-US"/>
              <a:t>It is not possible to talk about the probability of the random variable assuming a particular value.</a:t>
            </a:r>
          </a:p>
          <a:p>
            <a:r>
              <a:rPr lang="en-US"/>
              <a:t>Instead, we talk about the probability of the random variable assuming a value within a given interval.</a:t>
            </a:r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84060266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690563" y="144463"/>
            <a:ext cx="7772400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tinuous Probability Distributions</a:t>
            </a: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690563" y="1122363"/>
            <a:ext cx="777240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probability of the random variable assuming a value within some given interval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o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defined to b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area under the grap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f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dens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between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nd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grpSp>
        <p:nvGrpSpPr>
          <p:cNvPr id="186418" name="Group 50"/>
          <p:cNvGrpSpPr>
            <a:grpSpLocks/>
          </p:cNvGrpSpPr>
          <p:nvPr/>
        </p:nvGrpSpPr>
        <p:grpSpPr bwMode="auto">
          <a:xfrm>
            <a:off x="366713" y="3000375"/>
            <a:ext cx="3028950" cy="2601913"/>
            <a:chOff x="240" y="1908"/>
            <a:chExt cx="1908" cy="1639"/>
          </a:xfrm>
        </p:grpSpPr>
        <p:sp>
          <p:nvSpPr>
            <p:cNvPr id="186377" name="AutoShape 9"/>
            <p:cNvSpPr>
              <a:spLocks noChangeArrowheads="1"/>
            </p:cNvSpPr>
            <p:nvPr/>
          </p:nvSpPr>
          <p:spPr bwMode="auto">
            <a:xfrm>
              <a:off x="240" y="1908"/>
              <a:ext cx="1908" cy="1639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79" name="Line 11"/>
            <p:cNvSpPr>
              <a:spLocks noChangeShapeType="1"/>
            </p:cNvSpPr>
            <p:nvPr/>
          </p:nvSpPr>
          <p:spPr bwMode="auto">
            <a:xfrm>
              <a:off x="465" y="2327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0" name="Rectangle 12"/>
            <p:cNvSpPr>
              <a:spLocks noChangeArrowheads="1"/>
            </p:cNvSpPr>
            <p:nvPr/>
          </p:nvSpPr>
          <p:spPr bwMode="auto">
            <a:xfrm>
              <a:off x="330" y="2055"/>
              <a:ext cx="384" cy="248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</a:rPr>
                <a:t>f </a:t>
              </a:r>
              <a:r>
                <a:rPr lang="en-US" sz="2000">
                  <a:effectLst/>
                </a:rPr>
                <a:t>(</a:t>
              </a:r>
              <a:r>
                <a:rPr lang="en-US" sz="2000" i="1">
                  <a:effectLst/>
                </a:rPr>
                <a:t>x</a:t>
              </a:r>
              <a:r>
                <a:rPr lang="en-US" sz="2000">
                  <a:effectLst/>
                </a:rPr>
                <a:t>)</a:t>
              </a:r>
            </a:p>
          </p:txBody>
        </p:sp>
        <p:sp>
          <p:nvSpPr>
            <p:cNvPr id="186381" name="Rectangle 13"/>
            <p:cNvSpPr>
              <a:spLocks noChangeArrowheads="1"/>
            </p:cNvSpPr>
            <p:nvPr/>
          </p:nvSpPr>
          <p:spPr bwMode="auto">
            <a:xfrm>
              <a:off x="1812" y="3074"/>
              <a:ext cx="242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/>
                </a:rPr>
                <a:t>x</a:t>
              </a:r>
            </a:p>
          </p:txBody>
        </p:sp>
        <p:sp>
          <p:nvSpPr>
            <p:cNvPr id="186384" name="Freeform 16"/>
            <p:cNvSpPr>
              <a:spLocks/>
            </p:cNvSpPr>
            <p:nvPr/>
          </p:nvSpPr>
          <p:spPr bwMode="auto">
            <a:xfrm>
              <a:off x="637" y="2940"/>
              <a:ext cx="1041" cy="303"/>
            </a:xfrm>
            <a:custGeom>
              <a:avLst/>
              <a:gdLst>
                <a:gd name="T0" fmla="*/ 0 w 528"/>
                <a:gd name="T1" fmla="*/ 528 h 528"/>
                <a:gd name="T2" fmla="*/ 12 w 528"/>
                <a:gd name="T3" fmla="*/ 0 h 528"/>
                <a:gd name="T4" fmla="*/ 528 w 528"/>
                <a:gd name="T5" fmla="*/ 0 h 528"/>
                <a:gd name="T6" fmla="*/ 528 w 528"/>
                <a:gd name="T7" fmla="*/ 528 h 528"/>
                <a:gd name="T8" fmla="*/ 0 w 528"/>
                <a:gd name="T9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528">
                  <a:moveTo>
                    <a:pt x="0" y="528"/>
                  </a:moveTo>
                  <a:lnTo>
                    <a:pt x="12" y="0"/>
                  </a:lnTo>
                  <a:lnTo>
                    <a:pt x="528" y="0"/>
                  </a:lnTo>
                  <a:lnTo>
                    <a:pt x="528" y="528"/>
                  </a:lnTo>
                  <a:lnTo>
                    <a:pt x="0" y="528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5" name="Line 17"/>
            <p:cNvSpPr>
              <a:spLocks noChangeShapeType="1"/>
            </p:cNvSpPr>
            <p:nvPr/>
          </p:nvSpPr>
          <p:spPr bwMode="auto">
            <a:xfrm>
              <a:off x="1678" y="2937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6" name="Line 18"/>
            <p:cNvSpPr>
              <a:spLocks noChangeShapeType="1"/>
            </p:cNvSpPr>
            <p:nvPr/>
          </p:nvSpPr>
          <p:spPr bwMode="auto">
            <a:xfrm flipV="1">
              <a:off x="655" y="2937"/>
              <a:ext cx="10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>
              <a:off x="652" y="2939"/>
              <a:ext cx="0" cy="3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8" name="Text Box 20"/>
            <p:cNvSpPr txBox="1">
              <a:spLocks noChangeArrowheads="1"/>
            </p:cNvSpPr>
            <p:nvPr/>
          </p:nvSpPr>
          <p:spPr bwMode="auto">
            <a:xfrm>
              <a:off x="821" y="1944"/>
              <a:ext cx="78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Uniform</a:t>
              </a:r>
            </a:p>
          </p:txBody>
        </p:sp>
        <p:sp>
          <p:nvSpPr>
            <p:cNvPr id="186411" name="Rectangle 43"/>
            <p:cNvSpPr>
              <a:spLocks noChangeArrowheads="1"/>
            </p:cNvSpPr>
            <p:nvPr/>
          </p:nvSpPr>
          <p:spPr bwMode="auto">
            <a:xfrm>
              <a:off x="837" y="2946"/>
              <a:ext cx="264" cy="294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12" name="Line 44"/>
            <p:cNvSpPr>
              <a:spLocks noChangeShapeType="1"/>
            </p:cNvSpPr>
            <p:nvPr/>
          </p:nvSpPr>
          <p:spPr bwMode="auto">
            <a:xfrm>
              <a:off x="1101" y="2943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13" name="Line 45"/>
            <p:cNvSpPr>
              <a:spLocks noChangeShapeType="1"/>
            </p:cNvSpPr>
            <p:nvPr/>
          </p:nvSpPr>
          <p:spPr bwMode="auto">
            <a:xfrm>
              <a:off x="831" y="2943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14" name="Rectangle 46"/>
            <p:cNvSpPr>
              <a:spLocks noChangeArrowheads="1"/>
            </p:cNvSpPr>
            <p:nvPr/>
          </p:nvSpPr>
          <p:spPr bwMode="auto">
            <a:xfrm>
              <a:off x="669" y="3203"/>
              <a:ext cx="28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6415" name="Rectangle 47"/>
            <p:cNvSpPr>
              <a:spLocks noChangeArrowheads="1"/>
            </p:cNvSpPr>
            <p:nvPr/>
          </p:nvSpPr>
          <p:spPr bwMode="auto">
            <a:xfrm>
              <a:off x="939" y="3203"/>
              <a:ext cx="28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86382" name="Line 14"/>
            <p:cNvSpPr>
              <a:spLocks noChangeShapeType="1"/>
            </p:cNvSpPr>
            <p:nvPr/>
          </p:nvSpPr>
          <p:spPr bwMode="auto">
            <a:xfrm>
              <a:off x="467" y="3240"/>
              <a:ext cx="14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6434" name="Group 66"/>
          <p:cNvGrpSpPr>
            <a:grpSpLocks/>
          </p:cNvGrpSpPr>
          <p:nvPr/>
        </p:nvGrpSpPr>
        <p:grpSpPr bwMode="auto">
          <a:xfrm>
            <a:off x="3314700" y="3638550"/>
            <a:ext cx="3028950" cy="2616200"/>
            <a:chOff x="2088" y="2472"/>
            <a:chExt cx="1908" cy="1648"/>
          </a:xfrm>
        </p:grpSpPr>
        <p:sp>
          <p:nvSpPr>
            <p:cNvPr id="186391" name="AutoShape 23"/>
            <p:cNvSpPr>
              <a:spLocks noChangeArrowheads="1"/>
            </p:cNvSpPr>
            <p:nvPr/>
          </p:nvSpPr>
          <p:spPr bwMode="auto">
            <a:xfrm>
              <a:off x="2088" y="2472"/>
              <a:ext cx="1908" cy="1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2" name="Line 24"/>
            <p:cNvSpPr>
              <a:spLocks noChangeShapeType="1"/>
            </p:cNvSpPr>
            <p:nvPr/>
          </p:nvSpPr>
          <p:spPr bwMode="auto">
            <a:xfrm>
              <a:off x="2331" y="3800"/>
              <a:ext cx="13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3" name="Rectangle 25"/>
            <p:cNvSpPr>
              <a:spLocks noChangeArrowheads="1"/>
            </p:cNvSpPr>
            <p:nvPr/>
          </p:nvSpPr>
          <p:spPr bwMode="auto">
            <a:xfrm>
              <a:off x="3723" y="3673"/>
              <a:ext cx="150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H="1" flipV="1">
              <a:off x="2327" y="2851"/>
              <a:ext cx="0" cy="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5" name="Rectangle 27"/>
            <p:cNvSpPr>
              <a:spLocks noChangeArrowheads="1"/>
            </p:cNvSpPr>
            <p:nvPr/>
          </p:nvSpPr>
          <p:spPr bwMode="auto">
            <a:xfrm>
              <a:off x="2188" y="2616"/>
              <a:ext cx="340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 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  <p:sp>
          <p:nvSpPr>
            <p:cNvPr id="186396" name="Freeform 28"/>
            <p:cNvSpPr>
              <a:spLocks/>
            </p:cNvSpPr>
            <p:nvPr/>
          </p:nvSpPr>
          <p:spPr bwMode="auto">
            <a:xfrm>
              <a:off x="2446" y="2906"/>
              <a:ext cx="1113" cy="896"/>
            </a:xfrm>
            <a:custGeom>
              <a:avLst/>
              <a:gdLst>
                <a:gd name="T0" fmla="*/ 1209 w 2480"/>
                <a:gd name="T1" fmla="*/ 12 h 1173"/>
                <a:gd name="T2" fmla="*/ 1132 w 2480"/>
                <a:gd name="T3" fmla="*/ 66 h 1173"/>
                <a:gd name="T4" fmla="*/ 1082 w 2480"/>
                <a:gd name="T5" fmla="*/ 131 h 1173"/>
                <a:gd name="T6" fmla="*/ 1040 w 2480"/>
                <a:gd name="T7" fmla="*/ 197 h 1173"/>
                <a:gd name="T8" fmla="*/ 1003 w 2480"/>
                <a:gd name="T9" fmla="*/ 262 h 1173"/>
                <a:gd name="T10" fmla="*/ 975 w 2480"/>
                <a:gd name="T11" fmla="*/ 320 h 1173"/>
                <a:gd name="T12" fmla="*/ 941 w 2480"/>
                <a:gd name="T13" fmla="*/ 395 h 1173"/>
                <a:gd name="T14" fmla="*/ 910 w 2480"/>
                <a:gd name="T15" fmla="*/ 462 h 1173"/>
                <a:gd name="T16" fmla="*/ 881 w 2480"/>
                <a:gd name="T17" fmla="*/ 528 h 1173"/>
                <a:gd name="T18" fmla="*/ 856 w 2480"/>
                <a:gd name="T19" fmla="*/ 591 h 1173"/>
                <a:gd name="T20" fmla="*/ 826 w 2480"/>
                <a:gd name="T21" fmla="*/ 663 h 1173"/>
                <a:gd name="T22" fmla="*/ 796 w 2480"/>
                <a:gd name="T23" fmla="*/ 727 h 1173"/>
                <a:gd name="T24" fmla="*/ 765 w 2480"/>
                <a:gd name="T25" fmla="*/ 790 h 1173"/>
                <a:gd name="T26" fmla="*/ 717 w 2480"/>
                <a:gd name="T27" fmla="*/ 862 h 1173"/>
                <a:gd name="T28" fmla="*/ 653 w 2480"/>
                <a:gd name="T29" fmla="*/ 932 h 1173"/>
                <a:gd name="T30" fmla="*/ 592 w 2480"/>
                <a:gd name="T31" fmla="*/ 981 h 1173"/>
                <a:gd name="T32" fmla="*/ 506 w 2480"/>
                <a:gd name="T33" fmla="*/ 1031 h 1173"/>
                <a:gd name="T34" fmla="*/ 423 w 2480"/>
                <a:gd name="T35" fmla="*/ 1063 h 1173"/>
                <a:gd name="T36" fmla="*/ 333 w 2480"/>
                <a:gd name="T37" fmla="*/ 1089 h 1173"/>
                <a:gd name="T38" fmla="*/ 258 w 2480"/>
                <a:gd name="T39" fmla="*/ 1108 h 1173"/>
                <a:gd name="T40" fmla="*/ 155 w 2480"/>
                <a:gd name="T41" fmla="*/ 1129 h 1173"/>
                <a:gd name="T42" fmla="*/ 54 w 2480"/>
                <a:gd name="T43" fmla="*/ 1146 h 1173"/>
                <a:gd name="T44" fmla="*/ 2480 w 2480"/>
                <a:gd name="T45" fmla="*/ 1170 h 1173"/>
                <a:gd name="T46" fmla="*/ 2395 w 2480"/>
                <a:gd name="T47" fmla="*/ 1143 h 1173"/>
                <a:gd name="T48" fmla="*/ 2341 w 2480"/>
                <a:gd name="T49" fmla="*/ 1132 h 1173"/>
                <a:gd name="T50" fmla="*/ 2224 w 2480"/>
                <a:gd name="T51" fmla="*/ 1104 h 1173"/>
                <a:gd name="T52" fmla="*/ 2118 w 2480"/>
                <a:gd name="T53" fmla="*/ 1071 h 1173"/>
                <a:gd name="T54" fmla="*/ 2011 w 2480"/>
                <a:gd name="T55" fmla="*/ 1029 h 1173"/>
                <a:gd name="T56" fmla="*/ 1980 w 2480"/>
                <a:gd name="T57" fmla="*/ 1013 h 1173"/>
                <a:gd name="T58" fmla="*/ 1914 w 2480"/>
                <a:gd name="T59" fmla="*/ 969 h 1173"/>
                <a:gd name="T60" fmla="*/ 1859 w 2480"/>
                <a:gd name="T61" fmla="*/ 915 h 1173"/>
                <a:gd name="T62" fmla="*/ 1801 w 2480"/>
                <a:gd name="T63" fmla="*/ 845 h 1173"/>
                <a:gd name="T64" fmla="*/ 1765 w 2480"/>
                <a:gd name="T65" fmla="*/ 792 h 1173"/>
                <a:gd name="T66" fmla="*/ 1735 w 2480"/>
                <a:gd name="T67" fmla="*/ 729 h 1173"/>
                <a:gd name="T68" fmla="*/ 1710 w 2480"/>
                <a:gd name="T69" fmla="*/ 674 h 1173"/>
                <a:gd name="T70" fmla="*/ 1686 w 2480"/>
                <a:gd name="T71" fmla="*/ 619 h 1173"/>
                <a:gd name="T72" fmla="*/ 1651 w 2480"/>
                <a:gd name="T73" fmla="*/ 546 h 1173"/>
                <a:gd name="T74" fmla="*/ 1618 w 2480"/>
                <a:gd name="T75" fmla="*/ 476 h 1173"/>
                <a:gd name="T76" fmla="*/ 1580 w 2480"/>
                <a:gd name="T77" fmla="*/ 397 h 1173"/>
                <a:gd name="T78" fmla="*/ 1543 w 2480"/>
                <a:gd name="T79" fmla="*/ 322 h 1173"/>
                <a:gd name="T80" fmla="*/ 1506 w 2480"/>
                <a:gd name="T81" fmla="*/ 251 h 1173"/>
                <a:gd name="T82" fmla="*/ 1479 w 2480"/>
                <a:gd name="T83" fmla="*/ 203 h 1173"/>
                <a:gd name="T84" fmla="*/ 1449 w 2480"/>
                <a:gd name="T85" fmla="*/ 150 h 1173"/>
                <a:gd name="T86" fmla="*/ 1423 w 2480"/>
                <a:gd name="T87" fmla="*/ 114 h 1173"/>
                <a:gd name="T88" fmla="*/ 1407 w 2480"/>
                <a:gd name="T89" fmla="*/ 95 h 1173"/>
                <a:gd name="T90" fmla="*/ 1378 w 2480"/>
                <a:gd name="T91" fmla="*/ 62 h 1173"/>
                <a:gd name="T92" fmla="*/ 1341 w 2480"/>
                <a:gd name="T93" fmla="*/ 30 h 1173"/>
                <a:gd name="T94" fmla="*/ 1286 w 2480"/>
                <a:gd name="T95" fmla="*/ 4 h 1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292929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7" name="Text Box 29"/>
            <p:cNvSpPr txBox="1">
              <a:spLocks noChangeArrowheads="1"/>
            </p:cNvSpPr>
            <p:nvPr/>
          </p:nvSpPr>
          <p:spPr bwMode="auto">
            <a:xfrm>
              <a:off x="2664" y="2508"/>
              <a:ext cx="72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ormal</a:t>
              </a:r>
            </a:p>
          </p:txBody>
        </p:sp>
        <p:sp>
          <p:nvSpPr>
            <p:cNvPr id="186416" name="Rectangle 48"/>
            <p:cNvSpPr>
              <a:spLocks noChangeArrowheads="1"/>
            </p:cNvSpPr>
            <p:nvPr/>
          </p:nvSpPr>
          <p:spPr bwMode="auto">
            <a:xfrm>
              <a:off x="2988" y="3776"/>
              <a:ext cx="28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6417" name="Rectangle 49"/>
            <p:cNvSpPr>
              <a:spLocks noChangeArrowheads="1"/>
            </p:cNvSpPr>
            <p:nvPr/>
          </p:nvSpPr>
          <p:spPr bwMode="auto">
            <a:xfrm>
              <a:off x="3192" y="3776"/>
              <a:ext cx="28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grpSp>
          <p:nvGrpSpPr>
            <p:cNvPr id="186422" name="Group 54"/>
            <p:cNvGrpSpPr>
              <a:grpSpLocks/>
            </p:cNvGrpSpPr>
            <p:nvPr/>
          </p:nvGrpSpPr>
          <p:grpSpPr bwMode="auto">
            <a:xfrm>
              <a:off x="3153" y="3171"/>
              <a:ext cx="373" cy="623"/>
              <a:chOff x="3153" y="3177"/>
              <a:chExt cx="373" cy="623"/>
            </a:xfrm>
          </p:grpSpPr>
          <p:sp>
            <p:nvSpPr>
              <p:cNvPr id="186423" name="Freeform 55"/>
              <p:cNvSpPr>
                <a:spLocks/>
              </p:cNvSpPr>
              <p:nvPr/>
            </p:nvSpPr>
            <p:spPr bwMode="auto">
              <a:xfrm>
                <a:off x="3153" y="3177"/>
                <a:ext cx="373" cy="622"/>
              </a:xfrm>
              <a:custGeom>
                <a:avLst/>
                <a:gdLst>
                  <a:gd name="T0" fmla="*/ 6 w 1091"/>
                  <a:gd name="T1" fmla="*/ 0 h 1362"/>
                  <a:gd name="T2" fmla="*/ 12 w 1091"/>
                  <a:gd name="T3" fmla="*/ 24 h 1362"/>
                  <a:gd name="T4" fmla="*/ 23 w 1091"/>
                  <a:gd name="T5" fmla="*/ 58 h 1362"/>
                  <a:gd name="T6" fmla="*/ 37 w 1091"/>
                  <a:gd name="T7" fmla="*/ 104 h 1362"/>
                  <a:gd name="T8" fmla="*/ 49 w 1091"/>
                  <a:gd name="T9" fmla="*/ 136 h 1362"/>
                  <a:gd name="T10" fmla="*/ 59 w 1091"/>
                  <a:gd name="T11" fmla="*/ 174 h 1362"/>
                  <a:gd name="T12" fmla="*/ 71 w 1091"/>
                  <a:gd name="T13" fmla="*/ 212 h 1362"/>
                  <a:gd name="T14" fmla="*/ 84 w 1091"/>
                  <a:gd name="T15" fmla="*/ 246 h 1362"/>
                  <a:gd name="T16" fmla="*/ 87 w 1091"/>
                  <a:gd name="T17" fmla="*/ 284 h 1362"/>
                  <a:gd name="T18" fmla="*/ 99 w 1091"/>
                  <a:gd name="T19" fmla="*/ 316 h 1362"/>
                  <a:gd name="T20" fmla="*/ 108 w 1091"/>
                  <a:gd name="T21" fmla="*/ 354 h 1362"/>
                  <a:gd name="T22" fmla="*/ 120 w 1091"/>
                  <a:gd name="T23" fmla="*/ 390 h 1362"/>
                  <a:gd name="T24" fmla="*/ 125 w 1091"/>
                  <a:gd name="T25" fmla="*/ 424 h 1362"/>
                  <a:gd name="T26" fmla="*/ 139 w 1091"/>
                  <a:gd name="T27" fmla="*/ 462 h 1362"/>
                  <a:gd name="T28" fmla="*/ 149 w 1091"/>
                  <a:gd name="T29" fmla="*/ 498 h 1362"/>
                  <a:gd name="T30" fmla="*/ 161 w 1091"/>
                  <a:gd name="T31" fmla="*/ 534 h 1362"/>
                  <a:gd name="T32" fmla="*/ 175 w 1091"/>
                  <a:gd name="T33" fmla="*/ 572 h 1362"/>
                  <a:gd name="T34" fmla="*/ 189 w 1091"/>
                  <a:gd name="T35" fmla="*/ 606 h 1362"/>
                  <a:gd name="T36" fmla="*/ 204 w 1091"/>
                  <a:gd name="T37" fmla="*/ 642 h 1362"/>
                  <a:gd name="T38" fmla="*/ 216 w 1091"/>
                  <a:gd name="T39" fmla="*/ 678 h 1362"/>
                  <a:gd name="T40" fmla="*/ 231 w 1091"/>
                  <a:gd name="T41" fmla="*/ 712 h 1362"/>
                  <a:gd name="T42" fmla="*/ 252 w 1091"/>
                  <a:gd name="T43" fmla="*/ 750 h 1362"/>
                  <a:gd name="T44" fmla="*/ 264 w 1091"/>
                  <a:gd name="T45" fmla="*/ 786 h 1362"/>
                  <a:gd name="T46" fmla="*/ 287 w 1091"/>
                  <a:gd name="T47" fmla="*/ 824 h 1362"/>
                  <a:gd name="T48" fmla="*/ 301 w 1091"/>
                  <a:gd name="T49" fmla="*/ 854 h 1362"/>
                  <a:gd name="T50" fmla="*/ 321 w 1091"/>
                  <a:gd name="T51" fmla="*/ 886 h 1362"/>
                  <a:gd name="T52" fmla="*/ 343 w 1091"/>
                  <a:gd name="T53" fmla="*/ 918 h 1362"/>
                  <a:gd name="T54" fmla="*/ 363 w 1091"/>
                  <a:gd name="T55" fmla="*/ 946 h 1362"/>
                  <a:gd name="T56" fmla="*/ 383 w 1091"/>
                  <a:gd name="T57" fmla="*/ 978 h 1362"/>
                  <a:gd name="T58" fmla="*/ 407 w 1091"/>
                  <a:gd name="T59" fmla="*/ 1004 h 1362"/>
                  <a:gd name="T60" fmla="*/ 435 w 1091"/>
                  <a:gd name="T61" fmla="*/ 1034 h 1362"/>
                  <a:gd name="T62" fmla="*/ 465 w 1091"/>
                  <a:gd name="T63" fmla="*/ 1068 h 1362"/>
                  <a:gd name="T64" fmla="*/ 504 w 1091"/>
                  <a:gd name="T65" fmla="*/ 1098 h 1362"/>
                  <a:gd name="T66" fmla="*/ 528 w 1091"/>
                  <a:gd name="T67" fmla="*/ 1110 h 1362"/>
                  <a:gd name="T68" fmla="*/ 559 w 1091"/>
                  <a:gd name="T69" fmla="*/ 1130 h 1362"/>
                  <a:gd name="T70" fmla="*/ 593 w 1091"/>
                  <a:gd name="T71" fmla="*/ 1148 h 1362"/>
                  <a:gd name="T72" fmla="*/ 633 w 1091"/>
                  <a:gd name="T73" fmla="*/ 1168 h 1362"/>
                  <a:gd name="T74" fmla="*/ 675 w 1091"/>
                  <a:gd name="T75" fmla="*/ 1188 h 1362"/>
                  <a:gd name="T76" fmla="*/ 709 w 1091"/>
                  <a:gd name="T77" fmla="*/ 1202 h 1362"/>
                  <a:gd name="T78" fmla="*/ 741 w 1091"/>
                  <a:gd name="T79" fmla="*/ 1216 h 1362"/>
                  <a:gd name="T80" fmla="*/ 771 w 1091"/>
                  <a:gd name="T81" fmla="*/ 1226 h 1362"/>
                  <a:gd name="T82" fmla="*/ 803 w 1091"/>
                  <a:gd name="T83" fmla="*/ 1236 h 1362"/>
                  <a:gd name="T84" fmla="*/ 845 w 1091"/>
                  <a:gd name="T85" fmla="*/ 1250 h 1362"/>
                  <a:gd name="T86" fmla="*/ 825 w 1091"/>
                  <a:gd name="T87" fmla="*/ 1244 h 1362"/>
                  <a:gd name="T88" fmla="*/ 867 w 1091"/>
                  <a:gd name="T89" fmla="*/ 1258 h 1362"/>
                  <a:gd name="T90" fmla="*/ 899 w 1091"/>
                  <a:gd name="T91" fmla="*/ 1270 h 1362"/>
                  <a:gd name="T92" fmla="*/ 954 w 1091"/>
                  <a:gd name="T93" fmla="*/ 1290 h 1362"/>
                  <a:gd name="T94" fmla="*/ 1038 w 1091"/>
                  <a:gd name="T95" fmla="*/ 1308 h 1362"/>
                  <a:gd name="T96" fmla="*/ 1086 w 1091"/>
                  <a:gd name="T97" fmla="*/ 1320 h 1362"/>
                  <a:gd name="T98" fmla="*/ 1087 w 1091"/>
                  <a:gd name="T99" fmla="*/ 1336 h 1362"/>
                  <a:gd name="T100" fmla="*/ 1091 w 1091"/>
                  <a:gd name="T101" fmla="*/ 1356 h 1362"/>
                  <a:gd name="T102" fmla="*/ 0 w 1091"/>
                  <a:gd name="T103" fmla="*/ 1362 h 1362"/>
                  <a:gd name="T104" fmla="*/ 6 w 1091"/>
                  <a:gd name="T105" fmla="*/ 0 h 1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91" h="1362">
                    <a:moveTo>
                      <a:pt x="6" y="0"/>
                    </a:moveTo>
                    <a:lnTo>
                      <a:pt x="12" y="24"/>
                    </a:lnTo>
                    <a:lnTo>
                      <a:pt x="23" y="58"/>
                    </a:lnTo>
                    <a:lnTo>
                      <a:pt x="37" y="104"/>
                    </a:lnTo>
                    <a:lnTo>
                      <a:pt x="49" y="136"/>
                    </a:lnTo>
                    <a:lnTo>
                      <a:pt x="59" y="174"/>
                    </a:lnTo>
                    <a:lnTo>
                      <a:pt x="71" y="212"/>
                    </a:lnTo>
                    <a:lnTo>
                      <a:pt x="84" y="246"/>
                    </a:lnTo>
                    <a:lnTo>
                      <a:pt x="87" y="284"/>
                    </a:lnTo>
                    <a:lnTo>
                      <a:pt x="99" y="316"/>
                    </a:lnTo>
                    <a:lnTo>
                      <a:pt x="108" y="354"/>
                    </a:lnTo>
                    <a:lnTo>
                      <a:pt x="120" y="390"/>
                    </a:lnTo>
                    <a:lnTo>
                      <a:pt x="125" y="424"/>
                    </a:lnTo>
                    <a:lnTo>
                      <a:pt x="139" y="462"/>
                    </a:lnTo>
                    <a:lnTo>
                      <a:pt x="149" y="498"/>
                    </a:lnTo>
                    <a:lnTo>
                      <a:pt x="161" y="534"/>
                    </a:lnTo>
                    <a:lnTo>
                      <a:pt x="175" y="572"/>
                    </a:lnTo>
                    <a:lnTo>
                      <a:pt x="189" y="606"/>
                    </a:lnTo>
                    <a:lnTo>
                      <a:pt x="204" y="642"/>
                    </a:lnTo>
                    <a:lnTo>
                      <a:pt x="216" y="678"/>
                    </a:lnTo>
                    <a:lnTo>
                      <a:pt x="231" y="712"/>
                    </a:lnTo>
                    <a:lnTo>
                      <a:pt x="252" y="750"/>
                    </a:lnTo>
                    <a:lnTo>
                      <a:pt x="264" y="786"/>
                    </a:lnTo>
                    <a:lnTo>
                      <a:pt x="287" y="824"/>
                    </a:lnTo>
                    <a:lnTo>
                      <a:pt x="301" y="854"/>
                    </a:lnTo>
                    <a:lnTo>
                      <a:pt x="321" y="886"/>
                    </a:lnTo>
                    <a:lnTo>
                      <a:pt x="343" y="918"/>
                    </a:lnTo>
                    <a:lnTo>
                      <a:pt x="363" y="946"/>
                    </a:lnTo>
                    <a:lnTo>
                      <a:pt x="383" y="978"/>
                    </a:lnTo>
                    <a:lnTo>
                      <a:pt x="407" y="1004"/>
                    </a:lnTo>
                    <a:lnTo>
                      <a:pt x="435" y="1034"/>
                    </a:lnTo>
                    <a:lnTo>
                      <a:pt x="465" y="1068"/>
                    </a:lnTo>
                    <a:lnTo>
                      <a:pt x="504" y="1098"/>
                    </a:lnTo>
                    <a:lnTo>
                      <a:pt x="528" y="1110"/>
                    </a:lnTo>
                    <a:lnTo>
                      <a:pt x="559" y="1130"/>
                    </a:lnTo>
                    <a:lnTo>
                      <a:pt x="593" y="1148"/>
                    </a:lnTo>
                    <a:lnTo>
                      <a:pt x="633" y="1168"/>
                    </a:lnTo>
                    <a:lnTo>
                      <a:pt x="675" y="1188"/>
                    </a:lnTo>
                    <a:lnTo>
                      <a:pt x="709" y="1202"/>
                    </a:lnTo>
                    <a:lnTo>
                      <a:pt x="741" y="1216"/>
                    </a:lnTo>
                    <a:lnTo>
                      <a:pt x="771" y="1226"/>
                    </a:lnTo>
                    <a:lnTo>
                      <a:pt x="803" y="1236"/>
                    </a:lnTo>
                    <a:lnTo>
                      <a:pt x="845" y="1250"/>
                    </a:lnTo>
                    <a:lnTo>
                      <a:pt x="825" y="1244"/>
                    </a:lnTo>
                    <a:lnTo>
                      <a:pt x="867" y="1258"/>
                    </a:lnTo>
                    <a:lnTo>
                      <a:pt x="899" y="1270"/>
                    </a:lnTo>
                    <a:lnTo>
                      <a:pt x="954" y="1290"/>
                    </a:lnTo>
                    <a:lnTo>
                      <a:pt x="1038" y="1308"/>
                    </a:lnTo>
                    <a:lnTo>
                      <a:pt x="1086" y="1320"/>
                    </a:lnTo>
                    <a:lnTo>
                      <a:pt x="1087" y="1336"/>
                    </a:lnTo>
                    <a:lnTo>
                      <a:pt x="1091" y="1356"/>
                    </a:lnTo>
                    <a:lnTo>
                      <a:pt x="0" y="1362"/>
                    </a:lnTo>
                    <a:lnTo>
                      <a:pt x="6" y="0"/>
                    </a:lnTo>
                  </a:path>
                </a:pathLst>
              </a:custGeom>
              <a:gradFill rotWithShape="0">
                <a:gsLst>
                  <a:gs pos="0">
                    <a:srgbClr val="33CCCC">
                      <a:gamma/>
                      <a:shade val="46275"/>
                      <a:invGamma/>
                    </a:srgbClr>
                  </a:gs>
                  <a:gs pos="5000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24" name="Freeform 56"/>
              <p:cNvSpPr>
                <a:spLocks/>
              </p:cNvSpPr>
              <p:nvPr/>
            </p:nvSpPr>
            <p:spPr bwMode="auto">
              <a:xfrm>
                <a:off x="3340" y="3688"/>
                <a:ext cx="184" cy="112"/>
              </a:xfrm>
              <a:custGeom>
                <a:avLst/>
                <a:gdLst>
                  <a:gd name="T0" fmla="*/ 0 w 448"/>
                  <a:gd name="T1" fmla="*/ 0 h 202"/>
                  <a:gd name="T2" fmla="*/ 2 w 448"/>
                  <a:gd name="T3" fmla="*/ 26 h 202"/>
                  <a:gd name="T4" fmla="*/ 2 w 448"/>
                  <a:gd name="T5" fmla="*/ 50 h 202"/>
                  <a:gd name="T6" fmla="*/ 2 w 448"/>
                  <a:gd name="T7" fmla="*/ 80 h 202"/>
                  <a:gd name="T8" fmla="*/ 0 w 448"/>
                  <a:gd name="T9" fmla="*/ 106 h 202"/>
                  <a:gd name="T10" fmla="*/ 0 w 448"/>
                  <a:gd name="T11" fmla="*/ 130 h 202"/>
                  <a:gd name="T12" fmla="*/ 0 w 448"/>
                  <a:gd name="T13" fmla="*/ 154 h 202"/>
                  <a:gd name="T14" fmla="*/ 0 w 448"/>
                  <a:gd name="T15" fmla="*/ 178 h 202"/>
                  <a:gd name="T16" fmla="*/ 0 w 448"/>
                  <a:gd name="T17" fmla="*/ 202 h 202"/>
                  <a:gd name="T18" fmla="*/ 448 w 448"/>
                  <a:gd name="T19" fmla="*/ 202 h 202"/>
                  <a:gd name="T20" fmla="*/ 446 w 448"/>
                  <a:gd name="T21" fmla="*/ 176 h 202"/>
                  <a:gd name="T22" fmla="*/ 436 w 448"/>
                  <a:gd name="T23" fmla="*/ 156 h 202"/>
                  <a:gd name="T24" fmla="*/ 424 w 448"/>
                  <a:gd name="T25" fmla="*/ 154 h 202"/>
                  <a:gd name="T26" fmla="*/ 396 w 448"/>
                  <a:gd name="T27" fmla="*/ 146 h 202"/>
                  <a:gd name="T28" fmla="*/ 372 w 448"/>
                  <a:gd name="T29" fmla="*/ 138 h 202"/>
                  <a:gd name="T30" fmla="*/ 348 w 448"/>
                  <a:gd name="T31" fmla="*/ 134 h 202"/>
                  <a:gd name="T32" fmla="*/ 324 w 448"/>
                  <a:gd name="T33" fmla="*/ 128 h 202"/>
                  <a:gd name="T34" fmla="*/ 302 w 448"/>
                  <a:gd name="T35" fmla="*/ 120 h 202"/>
                  <a:gd name="T36" fmla="*/ 282 w 448"/>
                  <a:gd name="T37" fmla="*/ 116 h 202"/>
                  <a:gd name="T38" fmla="*/ 260 w 448"/>
                  <a:gd name="T39" fmla="*/ 106 h 202"/>
                  <a:gd name="T40" fmla="*/ 238 w 448"/>
                  <a:gd name="T41" fmla="*/ 98 h 202"/>
                  <a:gd name="T42" fmla="*/ 212 w 448"/>
                  <a:gd name="T43" fmla="*/ 92 h 202"/>
                  <a:gd name="T44" fmla="*/ 184 w 448"/>
                  <a:gd name="T45" fmla="*/ 84 h 202"/>
                  <a:gd name="T46" fmla="*/ 166 w 448"/>
                  <a:gd name="T47" fmla="*/ 74 h 202"/>
                  <a:gd name="T48" fmla="*/ 144 w 448"/>
                  <a:gd name="T49" fmla="*/ 66 h 202"/>
                  <a:gd name="T50" fmla="*/ 114 w 448"/>
                  <a:gd name="T51" fmla="*/ 52 h 202"/>
                  <a:gd name="T52" fmla="*/ 90 w 448"/>
                  <a:gd name="T53" fmla="*/ 48 h 202"/>
                  <a:gd name="T54" fmla="*/ 68 w 448"/>
                  <a:gd name="T55" fmla="*/ 38 h 202"/>
                  <a:gd name="T56" fmla="*/ 46 w 448"/>
                  <a:gd name="T57" fmla="*/ 28 h 202"/>
                  <a:gd name="T58" fmla="*/ 26 w 448"/>
                  <a:gd name="T59" fmla="*/ 16 h 202"/>
                  <a:gd name="T60" fmla="*/ 0 w 448"/>
                  <a:gd name="T61" fmla="*/ 2 h 202"/>
                  <a:gd name="T62" fmla="*/ 2 w 448"/>
                  <a:gd name="T63" fmla="*/ 2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48" h="202">
                    <a:moveTo>
                      <a:pt x="0" y="0"/>
                    </a:moveTo>
                    <a:lnTo>
                      <a:pt x="2" y="26"/>
                    </a:lnTo>
                    <a:lnTo>
                      <a:pt x="2" y="50"/>
                    </a:lnTo>
                    <a:lnTo>
                      <a:pt x="2" y="80"/>
                    </a:lnTo>
                    <a:lnTo>
                      <a:pt x="0" y="106"/>
                    </a:lnTo>
                    <a:lnTo>
                      <a:pt x="0" y="130"/>
                    </a:lnTo>
                    <a:lnTo>
                      <a:pt x="0" y="154"/>
                    </a:lnTo>
                    <a:lnTo>
                      <a:pt x="0" y="178"/>
                    </a:lnTo>
                    <a:lnTo>
                      <a:pt x="0" y="202"/>
                    </a:lnTo>
                    <a:lnTo>
                      <a:pt x="448" y="202"/>
                    </a:lnTo>
                    <a:lnTo>
                      <a:pt x="446" y="176"/>
                    </a:lnTo>
                    <a:lnTo>
                      <a:pt x="436" y="156"/>
                    </a:lnTo>
                    <a:lnTo>
                      <a:pt x="424" y="154"/>
                    </a:lnTo>
                    <a:lnTo>
                      <a:pt x="396" y="146"/>
                    </a:lnTo>
                    <a:lnTo>
                      <a:pt x="372" y="138"/>
                    </a:lnTo>
                    <a:lnTo>
                      <a:pt x="348" y="134"/>
                    </a:lnTo>
                    <a:lnTo>
                      <a:pt x="324" y="128"/>
                    </a:lnTo>
                    <a:lnTo>
                      <a:pt x="302" y="120"/>
                    </a:lnTo>
                    <a:lnTo>
                      <a:pt x="282" y="116"/>
                    </a:lnTo>
                    <a:lnTo>
                      <a:pt x="260" y="106"/>
                    </a:lnTo>
                    <a:lnTo>
                      <a:pt x="238" y="98"/>
                    </a:lnTo>
                    <a:lnTo>
                      <a:pt x="212" y="92"/>
                    </a:lnTo>
                    <a:lnTo>
                      <a:pt x="184" y="84"/>
                    </a:lnTo>
                    <a:lnTo>
                      <a:pt x="166" y="74"/>
                    </a:lnTo>
                    <a:lnTo>
                      <a:pt x="144" y="66"/>
                    </a:lnTo>
                    <a:lnTo>
                      <a:pt x="114" y="52"/>
                    </a:lnTo>
                    <a:lnTo>
                      <a:pt x="90" y="48"/>
                    </a:lnTo>
                    <a:lnTo>
                      <a:pt x="68" y="38"/>
                    </a:lnTo>
                    <a:lnTo>
                      <a:pt x="46" y="28"/>
                    </a:lnTo>
                    <a:lnTo>
                      <a:pt x="26" y="16"/>
                    </a:lnTo>
                    <a:lnTo>
                      <a:pt x="0" y="2"/>
                    </a:lnTo>
                    <a:lnTo>
                      <a:pt x="2" y="2"/>
                    </a:lnTo>
                  </a:path>
                </a:pathLst>
              </a:custGeom>
              <a:solidFill>
                <a:srgbClr val="9933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6425" name="Freeform 57"/>
            <p:cNvSpPr>
              <a:spLocks/>
            </p:cNvSpPr>
            <p:nvPr/>
          </p:nvSpPr>
          <p:spPr bwMode="auto">
            <a:xfrm>
              <a:off x="2446" y="2906"/>
              <a:ext cx="1113" cy="896"/>
            </a:xfrm>
            <a:custGeom>
              <a:avLst/>
              <a:gdLst>
                <a:gd name="T0" fmla="*/ 1209 w 2480"/>
                <a:gd name="T1" fmla="*/ 12 h 1173"/>
                <a:gd name="T2" fmla="*/ 1132 w 2480"/>
                <a:gd name="T3" fmla="*/ 66 h 1173"/>
                <a:gd name="T4" fmla="*/ 1082 w 2480"/>
                <a:gd name="T5" fmla="*/ 131 h 1173"/>
                <a:gd name="T6" fmla="*/ 1040 w 2480"/>
                <a:gd name="T7" fmla="*/ 197 h 1173"/>
                <a:gd name="T8" fmla="*/ 1003 w 2480"/>
                <a:gd name="T9" fmla="*/ 262 h 1173"/>
                <a:gd name="T10" fmla="*/ 975 w 2480"/>
                <a:gd name="T11" fmla="*/ 320 h 1173"/>
                <a:gd name="T12" fmla="*/ 941 w 2480"/>
                <a:gd name="T13" fmla="*/ 395 h 1173"/>
                <a:gd name="T14" fmla="*/ 910 w 2480"/>
                <a:gd name="T15" fmla="*/ 462 h 1173"/>
                <a:gd name="T16" fmla="*/ 881 w 2480"/>
                <a:gd name="T17" fmla="*/ 528 h 1173"/>
                <a:gd name="T18" fmla="*/ 856 w 2480"/>
                <a:gd name="T19" fmla="*/ 591 h 1173"/>
                <a:gd name="T20" fmla="*/ 826 w 2480"/>
                <a:gd name="T21" fmla="*/ 663 h 1173"/>
                <a:gd name="T22" fmla="*/ 796 w 2480"/>
                <a:gd name="T23" fmla="*/ 727 h 1173"/>
                <a:gd name="T24" fmla="*/ 765 w 2480"/>
                <a:gd name="T25" fmla="*/ 790 h 1173"/>
                <a:gd name="T26" fmla="*/ 717 w 2480"/>
                <a:gd name="T27" fmla="*/ 862 h 1173"/>
                <a:gd name="T28" fmla="*/ 653 w 2480"/>
                <a:gd name="T29" fmla="*/ 932 h 1173"/>
                <a:gd name="T30" fmla="*/ 592 w 2480"/>
                <a:gd name="T31" fmla="*/ 981 h 1173"/>
                <a:gd name="T32" fmla="*/ 506 w 2480"/>
                <a:gd name="T33" fmla="*/ 1031 h 1173"/>
                <a:gd name="T34" fmla="*/ 423 w 2480"/>
                <a:gd name="T35" fmla="*/ 1063 h 1173"/>
                <a:gd name="T36" fmla="*/ 333 w 2480"/>
                <a:gd name="T37" fmla="*/ 1089 h 1173"/>
                <a:gd name="T38" fmla="*/ 258 w 2480"/>
                <a:gd name="T39" fmla="*/ 1108 h 1173"/>
                <a:gd name="T40" fmla="*/ 155 w 2480"/>
                <a:gd name="T41" fmla="*/ 1129 h 1173"/>
                <a:gd name="T42" fmla="*/ 54 w 2480"/>
                <a:gd name="T43" fmla="*/ 1146 h 1173"/>
                <a:gd name="T44" fmla="*/ 2480 w 2480"/>
                <a:gd name="T45" fmla="*/ 1170 h 1173"/>
                <a:gd name="T46" fmla="*/ 2395 w 2480"/>
                <a:gd name="T47" fmla="*/ 1143 h 1173"/>
                <a:gd name="T48" fmla="*/ 2341 w 2480"/>
                <a:gd name="T49" fmla="*/ 1132 h 1173"/>
                <a:gd name="T50" fmla="*/ 2224 w 2480"/>
                <a:gd name="T51" fmla="*/ 1104 h 1173"/>
                <a:gd name="T52" fmla="*/ 2118 w 2480"/>
                <a:gd name="T53" fmla="*/ 1071 h 1173"/>
                <a:gd name="T54" fmla="*/ 2011 w 2480"/>
                <a:gd name="T55" fmla="*/ 1029 h 1173"/>
                <a:gd name="T56" fmla="*/ 1980 w 2480"/>
                <a:gd name="T57" fmla="*/ 1013 h 1173"/>
                <a:gd name="T58" fmla="*/ 1914 w 2480"/>
                <a:gd name="T59" fmla="*/ 969 h 1173"/>
                <a:gd name="T60" fmla="*/ 1859 w 2480"/>
                <a:gd name="T61" fmla="*/ 915 h 1173"/>
                <a:gd name="T62" fmla="*/ 1801 w 2480"/>
                <a:gd name="T63" fmla="*/ 845 h 1173"/>
                <a:gd name="T64" fmla="*/ 1765 w 2480"/>
                <a:gd name="T65" fmla="*/ 792 h 1173"/>
                <a:gd name="T66" fmla="*/ 1735 w 2480"/>
                <a:gd name="T67" fmla="*/ 729 h 1173"/>
                <a:gd name="T68" fmla="*/ 1710 w 2480"/>
                <a:gd name="T69" fmla="*/ 674 h 1173"/>
                <a:gd name="T70" fmla="*/ 1686 w 2480"/>
                <a:gd name="T71" fmla="*/ 619 h 1173"/>
                <a:gd name="T72" fmla="*/ 1651 w 2480"/>
                <a:gd name="T73" fmla="*/ 546 h 1173"/>
                <a:gd name="T74" fmla="*/ 1618 w 2480"/>
                <a:gd name="T75" fmla="*/ 476 h 1173"/>
                <a:gd name="T76" fmla="*/ 1580 w 2480"/>
                <a:gd name="T77" fmla="*/ 397 h 1173"/>
                <a:gd name="T78" fmla="*/ 1543 w 2480"/>
                <a:gd name="T79" fmla="*/ 322 h 1173"/>
                <a:gd name="T80" fmla="*/ 1506 w 2480"/>
                <a:gd name="T81" fmla="*/ 251 h 1173"/>
                <a:gd name="T82" fmla="*/ 1479 w 2480"/>
                <a:gd name="T83" fmla="*/ 203 h 1173"/>
                <a:gd name="T84" fmla="*/ 1449 w 2480"/>
                <a:gd name="T85" fmla="*/ 150 h 1173"/>
                <a:gd name="T86" fmla="*/ 1423 w 2480"/>
                <a:gd name="T87" fmla="*/ 114 h 1173"/>
                <a:gd name="T88" fmla="*/ 1407 w 2480"/>
                <a:gd name="T89" fmla="*/ 95 h 1173"/>
                <a:gd name="T90" fmla="*/ 1378 w 2480"/>
                <a:gd name="T91" fmla="*/ 62 h 1173"/>
                <a:gd name="T92" fmla="*/ 1341 w 2480"/>
                <a:gd name="T93" fmla="*/ 30 h 1173"/>
                <a:gd name="T94" fmla="*/ 1286 w 2480"/>
                <a:gd name="T95" fmla="*/ 4 h 1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993366"/>
                      </a:gs>
                      <a:gs pos="50000">
                        <a:srgbClr val="993366">
                          <a:gamma/>
                          <a:shade val="46275"/>
                          <a:invGamma/>
                        </a:srgbClr>
                      </a:gs>
                      <a:gs pos="100000">
                        <a:srgbClr val="993366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292929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26" name="Line 58"/>
            <p:cNvSpPr>
              <a:spLocks noChangeShapeType="1"/>
            </p:cNvSpPr>
            <p:nvPr/>
          </p:nvSpPr>
          <p:spPr bwMode="auto">
            <a:xfrm>
              <a:off x="3150" y="3216"/>
              <a:ext cx="0" cy="6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27" name="Line 59"/>
            <p:cNvSpPr>
              <a:spLocks noChangeShapeType="1"/>
            </p:cNvSpPr>
            <p:nvPr/>
          </p:nvSpPr>
          <p:spPr bwMode="auto">
            <a:xfrm>
              <a:off x="3336" y="3678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437" name="Group 69"/>
          <p:cNvGrpSpPr>
            <a:grpSpLocks/>
          </p:cNvGrpSpPr>
          <p:nvPr/>
        </p:nvGrpSpPr>
        <p:grpSpPr bwMode="auto">
          <a:xfrm>
            <a:off x="5734050" y="2800350"/>
            <a:ext cx="3028950" cy="2590800"/>
            <a:chOff x="3612" y="1716"/>
            <a:chExt cx="1908" cy="1632"/>
          </a:xfrm>
        </p:grpSpPr>
        <p:sp>
          <p:nvSpPr>
            <p:cNvPr id="186404" name="Freeform 36"/>
            <p:cNvSpPr>
              <a:spLocks/>
            </p:cNvSpPr>
            <p:nvPr/>
          </p:nvSpPr>
          <p:spPr bwMode="auto">
            <a:xfrm>
              <a:off x="3882" y="2351"/>
              <a:ext cx="1252" cy="683"/>
            </a:xfrm>
            <a:custGeom>
              <a:avLst/>
              <a:gdLst>
                <a:gd name="T0" fmla="*/ 2 w 2853"/>
                <a:gd name="T1" fmla="*/ 0 h 1070"/>
                <a:gd name="T2" fmla="*/ 0 w 2853"/>
                <a:gd name="T3" fmla="*/ 1070 h 1070"/>
                <a:gd name="T4" fmla="*/ 2853 w 2853"/>
                <a:gd name="T5" fmla="*/ 1070 h 1070"/>
                <a:gd name="T6" fmla="*/ 2850 w 2853"/>
                <a:gd name="T7" fmla="*/ 1013 h 1070"/>
                <a:gd name="T8" fmla="*/ 2535 w 2853"/>
                <a:gd name="T9" fmla="*/ 995 h 1070"/>
                <a:gd name="T10" fmla="*/ 2265 w 2853"/>
                <a:gd name="T11" fmla="*/ 977 h 1070"/>
                <a:gd name="T12" fmla="*/ 1923 w 2853"/>
                <a:gd name="T13" fmla="*/ 950 h 1070"/>
                <a:gd name="T14" fmla="*/ 1635 w 2853"/>
                <a:gd name="T15" fmla="*/ 911 h 1070"/>
                <a:gd name="T16" fmla="*/ 1347 w 2853"/>
                <a:gd name="T17" fmla="*/ 857 h 1070"/>
                <a:gd name="T18" fmla="*/ 996 w 2853"/>
                <a:gd name="T19" fmla="*/ 764 h 1070"/>
                <a:gd name="T20" fmla="*/ 723 w 2853"/>
                <a:gd name="T21" fmla="*/ 665 h 1070"/>
                <a:gd name="T22" fmla="*/ 492 w 2853"/>
                <a:gd name="T23" fmla="*/ 554 h 1070"/>
                <a:gd name="T24" fmla="*/ 351 w 2853"/>
                <a:gd name="T25" fmla="*/ 470 h 1070"/>
                <a:gd name="T26" fmla="*/ 294 w 2853"/>
                <a:gd name="T27" fmla="*/ 431 h 1070"/>
                <a:gd name="T28" fmla="*/ 261 w 2853"/>
                <a:gd name="T29" fmla="*/ 404 h 1070"/>
                <a:gd name="T30" fmla="*/ 231 w 2853"/>
                <a:gd name="T31" fmla="*/ 374 h 1070"/>
                <a:gd name="T32" fmla="*/ 204 w 2853"/>
                <a:gd name="T33" fmla="*/ 353 h 1070"/>
                <a:gd name="T34" fmla="*/ 174 w 2853"/>
                <a:gd name="T35" fmla="*/ 320 h 1070"/>
                <a:gd name="T36" fmla="*/ 144 w 2853"/>
                <a:gd name="T37" fmla="*/ 290 h 1070"/>
                <a:gd name="T38" fmla="*/ 117 w 2853"/>
                <a:gd name="T39" fmla="*/ 257 h 1070"/>
                <a:gd name="T40" fmla="*/ 93 w 2853"/>
                <a:gd name="T41" fmla="*/ 221 h 1070"/>
                <a:gd name="T42" fmla="*/ 57 w 2853"/>
                <a:gd name="T43" fmla="*/ 161 h 1070"/>
                <a:gd name="T44" fmla="*/ 42 w 2853"/>
                <a:gd name="T45" fmla="*/ 132 h 1070"/>
                <a:gd name="T46" fmla="*/ 21 w 2853"/>
                <a:gd name="T47" fmla="*/ 74 h 1070"/>
                <a:gd name="T48" fmla="*/ 6 w 2853"/>
                <a:gd name="T49" fmla="*/ 3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853" h="1070">
                  <a:moveTo>
                    <a:pt x="2" y="0"/>
                  </a:moveTo>
                  <a:lnTo>
                    <a:pt x="0" y="1070"/>
                  </a:lnTo>
                  <a:lnTo>
                    <a:pt x="2853" y="1070"/>
                  </a:lnTo>
                  <a:lnTo>
                    <a:pt x="2850" y="1013"/>
                  </a:lnTo>
                  <a:lnTo>
                    <a:pt x="2535" y="995"/>
                  </a:lnTo>
                  <a:lnTo>
                    <a:pt x="2265" y="977"/>
                  </a:lnTo>
                  <a:lnTo>
                    <a:pt x="1923" y="950"/>
                  </a:lnTo>
                  <a:lnTo>
                    <a:pt x="1635" y="911"/>
                  </a:lnTo>
                  <a:lnTo>
                    <a:pt x="1347" y="857"/>
                  </a:lnTo>
                  <a:lnTo>
                    <a:pt x="996" y="764"/>
                  </a:lnTo>
                  <a:lnTo>
                    <a:pt x="723" y="665"/>
                  </a:lnTo>
                  <a:lnTo>
                    <a:pt x="492" y="554"/>
                  </a:lnTo>
                  <a:lnTo>
                    <a:pt x="351" y="470"/>
                  </a:lnTo>
                  <a:lnTo>
                    <a:pt x="294" y="431"/>
                  </a:lnTo>
                  <a:lnTo>
                    <a:pt x="261" y="404"/>
                  </a:lnTo>
                  <a:lnTo>
                    <a:pt x="231" y="374"/>
                  </a:lnTo>
                  <a:lnTo>
                    <a:pt x="204" y="353"/>
                  </a:lnTo>
                  <a:lnTo>
                    <a:pt x="174" y="320"/>
                  </a:lnTo>
                  <a:lnTo>
                    <a:pt x="144" y="290"/>
                  </a:lnTo>
                  <a:lnTo>
                    <a:pt x="117" y="257"/>
                  </a:lnTo>
                  <a:lnTo>
                    <a:pt x="93" y="221"/>
                  </a:lnTo>
                  <a:lnTo>
                    <a:pt x="57" y="161"/>
                  </a:lnTo>
                  <a:lnTo>
                    <a:pt x="42" y="132"/>
                  </a:lnTo>
                  <a:lnTo>
                    <a:pt x="21" y="74"/>
                  </a:lnTo>
                  <a:lnTo>
                    <a:pt x="6" y="32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19" name="Rectangle 51"/>
            <p:cNvSpPr>
              <a:spLocks noChangeArrowheads="1"/>
            </p:cNvSpPr>
            <p:nvPr/>
          </p:nvSpPr>
          <p:spPr bwMode="auto">
            <a:xfrm>
              <a:off x="4110" y="2990"/>
              <a:ext cx="28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6420" name="Rectangle 52"/>
            <p:cNvSpPr>
              <a:spLocks noChangeArrowheads="1"/>
            </p:cNvSpPr>
            <p:nvPr/>
          </p:nvSpPr>
          <p:spPr bwMode="auto">
            <a:xfrm>
              <a:off x="4380" y="2990"/>
              <a:ext cx="28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86400" name="AutoShape 32"/>
            <p:cNvSpPr>
              <a:spLocks noChangeArrowheads="1"/>
            </p:cNvSpPr>
            <p:nvPr/>
          </p:nvSpPr>
          <p:spPr bwMode="auto">
            <a:xfrm>
              <a:off x="3612" y="1716"/>
              <a:ext cx="1908" cy="163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10" name="Text Box 42"/>
            <p:cNvSpPr txBox="1">
              <a:spLocks noChangeArrowheads="1"/>
            </p:cNvSpPr>
            <p:nvPr/>
          </p:nvSpPr>
          <p:spPr bwMode="auto">
            <a:xfrm>
              <a:off x="4132" y="1752"/>
              <a:ext cx="105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xponential</a:t>
              </a:r>
            </a:p>
          </p:txBody>
        </p:sp>
        <p:sp>
          <p:nvSpPr>
            <p:cNvPr id="186402" name="Rectangle 34"/>
            <p:cNvSpPr>
              <a:spLocks noChangeArrowheads="1"/>
            </p:cNvSpPr>
            <p:nvPr/>
          </p:nvSpPr>
          <p:spPr bwMode="auto">
            <a:xfrm>
              <a:off x="5232" y="2908"/>
              <a:ext cx="194" cy="248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</a:rPr>
                <a:t>x</a:t>
              </a:r>
            </a:p>
          </p:txBody>
        </p:sp>
        <p:sp>
          <p:nvSpPr>
            <p:cNvPr id="186403" name="Rectangle 35"/>
            <p:cNvSpPr>
              <a:spLocks noChangeArrowheads="1"/>
            </p:cNvSpPr>
            <p:nvPr/>
          </p:nvSpPr>
          <p:spPr bwMode="auto">
            <a:xfrm>
              <a:off x="3708" y="1797"/>
              <a:ext cx="384" cy="248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</a:rPr>
                <a:t>f </a:t>
              </a:r>
              <a:r>
                <a:rPr lang="en-US" sz="2000">
                  <a:effectLst/>
                </a:rPr>
                <a:t>(</a:t>
              </a:r>
              <a:r>
                <a:rPr lang="en-US" sz="2000" i="1">
                  <a:effectLst/>
                </a:rPr>
                <a:t>x</a:t>
              </a:r>
              <a:r>
                <a:rPr lang="en-US" sz="2000">
                  <a:effectLst/>
                </a:rPr>
                <a:t>)</a:t>
              </a:r>
            </a:p>
          </p:txBody>
        </p:sp>
        <p:sp>
          <p:nvSpPr>
            <p:cNvPr id="186406" name="Line 38"/>
            <p:cNvSpPr>
              <a:spLocks noChangeShapeType="1"/>
            </p:cNvSpPr>
            <p:nvPr/>
          </p:nvSpPr>
          <p:spPr bwMode="auto">
            <a:xfrm>
              <a:off x="3883" y="3034"/>
              <a:ext cx="1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32" name="Rectangle 64"/>
            <p:cNvSpPr>
              <a:spLocks noChangeArrowheads="1"/>
            </p:cNvSpPr>
            <p:nvPr/>
          </p:nvSpPr>
          <p:spPr bwMode="auto">
            <a:xfrm>
              <a:off x="3864" y="2996"/>
              <a:ext cx="28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6433" name="Rectangle 65"/>
            <p:cNvSpPr>
              <a:spLocks noChangeArrowheads="1"/>
            </p:cNvSpPr>
            <p:nvPr/>
          </p:nvSpPr>
          <p:spPr bwMode="auto">
            <a:xfrm>
              <a:off x="4148" y="2996"/>
              <a:ext cx="28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86436" name="Freeform 68"/>
            <p:cNvSpPr>
              <a:spLocks/>
            </p:cNvSpPr>
            <p:nvPr/>
          </p:nvSpPr>
          <p:spPr bwMode="auto">
            <a:xfrm>
              <a:off x="3882" y="2347"/>
              <a:ext cx="1252" cy="683"/>
            </a:xfrm>
            <a:custGeom>
              <a:avLst/>
              <a:gdLst>
                <a:gd name="T0" fmla="*/ 2 w 2853"/>
                <a:gd name="T1" fmla="*/ 0 h 1070"/>
                <a:gd name="T2" fmla="*/ 0 w 2853"/>
                <a:gd name="T3" fmla="*/ 1070 h 1070"/>
                <a:gd name="T4" fmla="*/ 2853 w 2853"/>
                <a:gd name="T5" fmla="*/ 1070 h 1070"/>
                <a:gd name="T6" fmla="*/ 2850 w 2853"/>
                <a:gd name="T7" fmla="*/ 1013 h 1070"/>
                <a:gd name="T8" fmla="*/ 2535 w 2853"/>
                <a:gd name="T9" fmla="*/ 995 h 1070"/>
                <a:gd name="T10" fmla="*/ 2265 w 2853"/>
                <a:gd name="T11" fmla="*/ 977 h 1070"/>
                <a:gd name="T12" fmla="*/ 1923 w 2853"/>
                <a:gd name="T13" fmla="*/ 950 h 1070"/>
                <a:gd name="T14" fmla="*/ 1635 w 2853"/>
                <a:gd name="T15" fmla="*/ 911 h 1070"/>
                <a:gd name="T16" fmla="*/ 1347 w 2853"/>
                <a:gd name="T17" fmla="*/ 857 h 1070"/>
                <a:gd name="T18" fmla="*/ 996 w 2853"/>
                <a:gd name="T19" fmla="*/ 764 h 1070"/>
                <a:gd name="T20" fmla="*/ 723 w 2853"/>
                <a:gd name="T21" fmla="*/ 665 h 1070"/>
                <a:gd name="T22" fmla="*/ 492 w 2853"/>
                <a:gd name="T23" fmla="*/ 554 h 1070"/>
                <a:gd name="T24" fmla="*/ 351 w 2853"/>
                <a:gd name="T25" fmla="*/ 470 h 1070"/>
                <a:gd name="T26" fmla="*/ 294 w 2853"/>
                <a:gd name="T27" fmla="*/ 431 h 1070"/>
                <a:gd name="T28" fmla="*/ 261 w 2853"/>
                <a:gd name="T29" fmla="*/ 404 h 1070"/>
                <a:gd name="T30" fmla="*/ 231 w 2853"/>
                <a:gd name="T31" fmla="*/ 374 h 1070"/>
                <a:gd name="T32" fmla="*/ 204 w 2853"/>
                <a:gd name="T33" fmla="*/ 353 h 1070"/>
                <a:gd name="T34" fmla="*/ 174 w 2853"/>
                <a:gd name="T35" fmla="*/ 320 h 1070"/>
                <a:gd name="T36" fmla="*/ 144 w 2853"/>
                <a:gd name="T37" fmla="*/ 290 h 1070"/>
                <a:gd name="T38" fmla="*/ 117 w 2853"/>
                <a:gd name="T39" fmla="*/ 257 h 1070"/>
                <a:gd name="T40" fmla="*/ 93 w 2853"/>
                <a:gd name="T41" fmla="*/ 221 h 1070"/>
                <a:gd name="T42" fmla="*/ 57 w 2853"/>
                <a:gd name="T43" fmla="*/ 161 h 1070"/>
                <a:gd name="T44" fmla="*/ 42 w 2853"/>
                <a:gd name="T45" fmla="*/ 132 h 1070"/>
                <a:gd name="T46" fmla="*/ 21 w 2853"/>
                <a:gd name="T47" fmla="*/ 74 h 1070"/>
                <a:gd name="T48" fmla="*/ 6 w 2853"/>
                <a:gd name="T49" fmla="*/ 3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853" h="1070">
                  <a:moveTo>
                    <a:pt x="2" y="0"/>
                  </a:moveTo>
                  <a:lnTo>
                    <a:pt x="0" y="1070"/>
                  </a:lnTo>
                  <a:lnTo>
                    <a:pt x="2853" y="1070"/>
                  </a:lnTo>
                  <a:lnTo>
                    <a:pt x="2850" y="1013"/>
                  </a:lnTo>
                  <a:lnTo>
                    <a:pt x="2535" y="995"/>
                  </a:lnTo>
                  <a:lnTo>
                    <a:pt x="2265" y="977"/>
                  </a:lnTo>
                  <a:lnTo>
                    <a:pt x="1923" y="950"/>
                  </a:lnTo>
                  <a:lnTo>
                    <a:pt x="1635" y="911"/>
                  </a:lnTo>
                  <a:lnTo>
                    <a:pt x="1347" y="857"/>
                  </a:lnTo>
                  <a:lnTo>
                    <a:pt x="996" y="764"/>
                  </a:lnTo>
                  <a:lnTo>
                    <a:pt x="723" y="665"/>
                  </a:lnTo>
                  <a:lnTo>
                    <a:pt x="492" y="554"/>
                  </a:lnTo>
                  <a:lnTo>
                    <a:pt x="351" y="470"/>
                  </a:lnTo>
                  <a:lnTo>
                    <a:pt x="294" y="431"/>
                  </a:lnTo>
                  <a:lnTo>
                    <a:pt x="261" y="404"/>
                  </a:lnTo>
                  <a:lnTo>
                    <a:pt x="231" y="374"/>
                  </a:lnTo>
                  <a:lnTo>
                    <a:pt x="204" y="353"/>
                  </a:lnTo>
                  <a:lnTo>
                    <a:pt x="174" y="320"/>
                  </a:lnTo>
                  <a:lnTo>
                    <a:pt x="144" y="290"/>
                  </a:lnTo>
                  <a:lnTo>
                    <a:pt x="117" y="257"/>
                  </a:lnTo>
                  <a:lnTo>
                    <a:pt x="93" y="221"/>
                  </a:lnTo>
                  <a:lnTo>
                    <a:pt x="57" y="161"/>
                  </a:lnTo>
                  <a:lnTo>
                    <a:pt x="42" y="132"/>
                  </a:lnTo>
                  <a:lnTo>
                    <a:pt x="21" y="74"/>
                  </a:lnTo>
                  <a:lnTo>
                    <a:pt x="6" y="32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29" name="Freeform 61"/>
            <p:cNvSpPr>
              <a:spLocks/>
            </p:cNvSpPr>
            <p:nvPr/>
          </p:nvSpPr>
          <p:spPr bwMode="auto">
            <a:xfrm>
              <a:off x="4017" y="2592"/>
              <a:ext cx="286" cy="438"/>
            </a:xfrm>
            <a:custGeom>
              <a:avLst/>
              <a:gdLst>
                <a:gd name="T0" fmla="*/ 2 w 576"/>
                <a:gd name="T1" fmla="*/ 0 h 1070"/>
                <a:gd name="T2" fmla="*/ 0 w 576"/>
                <a:gd name="T3" fmla="*/ 1070 h 1070"/>
                <a:gd name="T4" fmla="*/ 576 w 576"/>
                <a:gd name="T5" fmla="*/ 1070 h 1070"/>
                <a:gd name="T6" fmla="*/ 564 w 576"/>
                <a:gd name="T7" fmla="*/ 602 h 1070"/>
                <a:gd name="T8" fmla="*/ 562 w 576"/>
                <a:gd name="T9" fmla="*/ 598 h 1070"/>
                <a:gd name="T10" fmla="*/ 536 w 576"/>
                <a:gd name="T11" fmla="*/ 584 h 1070"/>
                <a:gd name="T12" fmla="*/ 512 w 576"/>
                <a:gd name="T13" fmla="*/ 574 h 1070"/>
                <a:gd name="T14" fmla="*/ 486 w 576"/>
                <a:gd name="T15" fmla="*/ 558 h 1070"/>
                <a:gd name="T16" fmla="*/ 454 w 576"/>
                <a:gd name="T17" fmla="*/ 540 h 1070"/>
                <a:gd name="T18" fmla="*/ 424 w 576"/>
                <a:gd name="T19" fmla="*/ 520 h 1070"/>
                <a:gd name="T20" fmla="*/ 396 w 576"/>
                <a:gd name="T21" fmla="*/ 506 h 1070"/>
                <a:gd name="T22" fmla="*/ 360 w 576"/>
                <a:gd name="T23" fmla="*/ 482 h 1070"/>
                <a:gd name="T24" fmla="*/ 324 w 576"/>
                <a:gd name="T25" fmla="*/ 458 h 1070"/>
                <a:gd name="T26" fmla="*/ 292 w 576"/>
                <a:gd name="T27" fmla="*/ 438 h 1070"/>
                <a:gd name="T28" fmla="*/ 264 w 576"/>
                <a:gd name="T29" fmla="*/ 410 h 1070"/>
                <a:gd name="T30" fmla="*/ 230 w 576"/>
                <a:gd name="T31" fmla="*/ 388 h 1070"/>
                <a:gd name="T32" fmla="*/ 206 w 576"/>
                <a:gd name="T33" fmla="*/ 364 h 1070"/>
                <a:gd name="T34" fmla="*/ 180 w 576"/>
                <a:gd name="T35" fmla="*/ 338 h 1070"/>
                <a:gd name="T36" fmla="*/ 144 w 576"/>
                <a:gd name="T37" fmla="*/ 300 h 1070"/>
                <a:gd name="T38" fmla="*/ 118 w 576"/>
                <a:gd name="T39" fmla="*/ 262 h 1070"/>
                <a:gd name="T40" fmla="*/ 96 w 576"/>
                <a:gd name="T41" fmla="*/ 232 h 1070"/>
                <a:gd name="T42" fmla="*/ 70 w 576"/>
                <a:gd name="T43" fmla="*/ 190 h 1070"/>
                <a:gd name="T44" fmla="*/ 42 w 576"/>
                <a:gd name="T45" fmla="*/ 132 h 1070"/>
                <a:gd name="T46" fmla="*/ 26 w 576"/>
                <a:gd name="T47" fmla="*/ 74 h 1070"/>
                <a:gd name="T48" fmla="*/ 16 w 576"/>
                <a:gd name="T49" fmla="*/ 24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76" h="1070">
                  <a:moveTo>
                    <a:pt x="2" y="0"/>
                  </a:moveTo>
                  <a:lnTo>
                    <a:pt x="0" y="1070"/>
                  </a:lnTo>
                  <a:lnTo>
                    <a:pt x="576" y="1070"/>
                  </a:lnTo>
                  <a:lnTo>
                    <a:pt x="564" y="602"/>
                  </a:lnTo>
                  <a:lnTo>
                    <a:pt x="562" y="598"/>
                  </a:lnTo>
                  <a:lnTo>
                    <a:pt x="536" y="584"/>
                  </a:lnTo>
                  <a:lnTo>
                    <a:pt x="512" y="574"/>
                  </a:lnTo>
                  <a:lnTo>
                    <a:pt x="486" y="558"/>
                  </a:lnTo>
                  <a:lnTo>
                    <a:pt x="454" y="540"/>
                  </a:lnTo>
                  <a:lnTo>
                    <a:pt x="424" y="520"/>
                  </a:lnTo>
                  <a:lnTo>
                    <a:pt x="396" y="506"/>
                  </a:lnTo>
                  <a:lnTo>
                    <a:pt x="360" y="482"/>
                  </a:lnTo>
                  <a:lnTo>
                    <a:pt x="324" y="458"/>
                  </a:lnTo>
                  <a:lnTo>
                    <a:pt x="292" y="438"/>
                  </a:lnTo>
                  <a:lnTo>
                    <a:pt x="264" y="410"/>
                  </a:lnTo>
                  <a:lnTo>
                    <a:pt x="230" y="388"/>
                  </a:lnTo>
                  <a:lnTo>
                    <a:pt x="206" y="364"/>
                  </a:lnTo>
                  <a:lnTo>
                    <a:pt x="180" y="338"/>
                  </a:lnTo>
                  <a:lnTo>
                    <a:pt x="144" y="300"/>
                  </a:lnTo>
                  <a:lnTo>
                    <a:pt x="118" y="262"/>
                  </a:lnTo>
                  <a:lnTo>
                    <a:pt x="96" y="232"/>
                  </a:lnTo>
                  <a:lnTo>
                    <a:pt x="70" y="190"/>
                  </a:lnTo>
                  <a:lnTo>
                    <a:pt x="42" y="132"/>
                  </a:lnTo>
                  <a:lnTo>
                    <a:pt x="26" y="74"/>
                  </a:lnTo>
                  <a:lnTo>
                    <a:pt x="16" y="24"/>
                  </a:lnTo>
                </a:path>
              </a:pathLst>
            </a:cu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30" name="Line 62"/>
            <p:cNvSpPr>
              <a:spLocks noChangeShapeType="1"/>
            </p:cNvSpPr>
            <p:nvPr/>
          </p:nvSpPr>
          <p:spPr bwMode="auto">
            <a:xfrm>
              <a:off x="4016" y="2644"/>
              <a:ext cx="0" cy="4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31" name="Line 63"/>
            <p:cNvSpPr>
              <a:spLocks noChangeShapeType="1"/>
            </p:cNvSpPr>
            <p:nvPr/>
          </p:nvSpPr>
          <p:spPr bwMode="auto">
            <a:xfrm>
              <a:off x="4304" y="2840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9" name="Arc 41"/>
            <p:cNvSpPr>
              <a:spLocks/>
            </p:cNvSpPr>
            <p:nvPr/>
          </p:nvSpPr>
          <p:spPr bwMode="auto">
            <a:xfrm rot="234569">
              <a:off x="3864" y="2344"/>
              <a:ext cx="1006" cy="595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19 w 21619"/>
                <a:gd name="T1" fmla="*/ 21600 h 21600"/>
                <a:gd name="T2" fmla="*/ 0 w 21619"/>
                <a:gd name="T3" fmla="*/ 0 h 21600"/>
                <a:gd name="T4" fmla="*/ 21600 w 2161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19" h="21600" fill="none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21619" h="21600" stroke="0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8" name="Line 40"/>
            <p:cNvSpPr>
              <a:spLocks noChangeShapeType="1"/>
            </p:cNvSpPr>
            <p:nvPr/>
          </p:nvSpPr>
          <p:spPr bwMode="auto">
            <a:xfrm rot="271170">
              <a:off x="4844" y="2985"/>
              <a:ext cx="284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5" name="Line 37"/>
            <p:cNvSpPr>
              <a:spLocks noChangeShapeType="1"/>
            </p:cNvSpPr>
            <p:nvPr/>
          </p:nvSpPr>
          <p:spPr bwMode="auto">
            <a:xfrm>
              <a:off x="3882" y="2064"/>
              <a:ext cx="0" cy="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31016860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130300"/>
            <a:ext cx="7886700" cy="1752600"/>
          </a:xfrm>
          <a:noFill/>
          <a:ln/>
        </p:spPr>
        <p:txBody>
          <a:bodyPr/>
          <a:lstStyle/>
          <a:p>
            <a:r>
              <a:rPr lang="en-US"/>
              <a:t>A random variable is </a:t>
            </a:r>
            <a:r>
              <a:rPr lang="en-US" u="sng"/>
              <a:t>uniformly distributed</a:t>
            </a:r>
            <a:r>
              <a:rPr lang="en-US"/>
              <a:t> whenever the probability is proportional to the interval’s length. </a:t>
            </a:r>
          </a:p>
          <a:p>
            <a:r>
              <a:rPr lang="en-US"/>
              <a:t>The </a:t>
            </a:r>
            <a:r>
              <a:rPr lang="en-US" u="sng"/>
              <a:t>uniform probability density function</a:t>
            </a:r>
            <a:r>
              <a:rPr lang="en-US"/>
              <a:t> is:		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41400" y="4140200"/>
            <a:ext cx="706755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smallest value the variable can assum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largest value the variable can assume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222500" y="2978150"/>
            <a:ext cx="4324350" cy="1047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f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1/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 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0                elsewhere</a:t>
            </a:r>
          </a:p>
        </p:txBody>
      </p:sp>
    </p:spTree>
    <p:extLst>
      <p:ext uri="{BB962C8B-B14F-4D97-AF65-F5344CB8AC3E}">
        <p14:creationId xmlns:p14="http://schemas.microsoft.com/office/powerpoint/2010/main" val="540343724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Example:  Flight Tim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30300"/>
            <a:ext cx="7886700" cy="431958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Uniform Probability Distributio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</a:t>
            </a:r>
            <a:r>
              <a:rPr lang="en-US">
                <a:cs typeface="Times New Roman" pitchFamily="18" charset="0"/>
              </a:rPr>
              <a:t>Let 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 denote the flight time of an airplane traveling from Chicago to New York. Assume that the minimum time is 2 hours and that the maximum time is 2 hours 20 minutes.</a:t>
            </a:r>
          </a:p>
          <a:p>
            <a:pPr>
              <a:buFont typeface="Monotype Sorts" pitchFamily="2" charset="2"/>
              <a:buNone/>
            </a:pPr>
            <a:r>
              <a:rPr lang="en-US">
                <a:cs typeface="Times New Roman" pitchFamily="18" charset="0"/>
              </a:rPr>
              <a:t>		Assume that sufficient actual flight data are available to conclude that the probability of a flight time between 120 and 121 minutes is the same as the probability of a flight time within any other 1-minute interval up to and including 140 minutes.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8325539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690563" y="1130300"/>
            <a:ext cx="7772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form Probability Density Function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8343" name="Rectangle 103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Flight Time</a:t>
            </a:r>
          </a:p>
        </p:txBody>
      </p:sp>
      <p:sp>
        <p:nvSpPr>
          <p:cNvPr id="138344" name="Rectangle 104"/>
          <p:cNvSpPr>
            <a:spLocks noChangeArrowheads="1"/>
          </p:cNvSpPr>
          <p:nvPr/>
        </p:nvSpPr>
        <p:spPr bwMode="auto">
          <a:xfrm>
            <a:off x="2476500" y="1822450"/>
            <a:ext cx="4298950" cy="1085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1/20   for 120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14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= 0         elsewhere</a:t>
            </a:r>
          </a:p>
        </p:txBody>
      </p:sp>
      <p:sp>
        <p:nvSpPr>
          <p:cNvPr id="138345" name="Rectangle 105"/>
          <p:cNvSpPr>
            <a:spLocks noChangeArrowheads="1"/>
          </p:cNvSpPr>
          <p:nvPr/>
        </p:nvSpPr>
        <p:spPr bwMode="auto">
          <a:xfrm>
            <a:off x="2114550" y="3175000"/>
            <a:ext cx="466725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 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flight time in minutes</a:t>
            </a:r>
          </a:p>
        </p:txBody>
      </p:sp>
    </p:spTree>
    <p:extLst>
      <p:ext uri="{BB962C8B-B14F-4D97-AF65-F5344CB8AC3E}">
        <p14:creationId xmlns:p14="http://schemas.microsoft.com/office/powerpoint/2010/main" val="1765653569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55700"/>
            <a:ext cx="7886700" cy="10112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66FFFF"/>
                </a:solidFill>
              </a:rPr>
              <a:t>Uniform Probability Distribution for Flight Time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97025" y="2090738"/>
            <a:ext cx="6048375" cy="37290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Line 5"/>
          <p:cNvSpPr>
            <a:spLocks noChangeShapeType="1"/>
          </p:cNvSpPr>
          <p:nvPr/>
        </p:nvSpPr>
        <p:spPr bwMode="auto">
          <a:xfrm>
            <a:off x="2709863" y="2811463"/>
            <a:ext cx="0" cy="187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2390775" y="2252663"/>
            <a:ext cx="62071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f</a:t>
            </a:r>
            <a:r>
              <a:rPr lang="en-US" sz="2400">
                <a:effectLst/>
              </a:rPr>
              <a:t>(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)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7038975" y="4462463"/>
            <a:ext cx="409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 x</a:t>
            </a:r>
          </a:p>
        </p:txBody>
      </p: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3635375" y="48053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20</a:t>
            </a:r>
          </a:p>
        </p:txBody>
      </p:sp>
      <p:sp>
        <p:nvSpPr>
          <p:cNvPr id="88077" name="Rectangle 13"/>
          <p:cNvSpPr>
            <a:spLocks noChangeArrowheads="1"/>
          </p:cNvSpPr>
          <p:nvPr/>
        </p:nvSpPr>
        <p:spPr bwMode="auto">
          <a:xfrm>
            <a:off x="4886325" y="48244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0</a:t>
            </a:r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6149975" y="48434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40</a:t>
            </a:r>
          </a:p>
        </p:txBody>
      </p:sp>
      <p:sp>
        <p:nvSpPr>
          <p:cNvPr id="88081" name="Freeform 17"/>
          <p:cNvSpPr>
            <a:spLocks/>
          </p:cNvSpPr>
          <p:nvPr/>
        </p:nvSpPr>
        <p:spPr bwMode="auto">
          <a:xfrm>
            <a:off x="3910013" y="3876675"/>
            <a:ext cx="2552700" cy="809625"/>
          </a:xfrm>
          <a:custGeom>
            <a:avLst/>
            <a:gdLst>
              <a:gd name="T0" fmla="*/ 0 w 528"/>
              <a:gd name="T1" fmla="*/ 528 h 528"/>
              <a:gd name="T2" fmla="*/ 12 w 528"/>
              <a:gd name="T3" fmla="*/ 0 h 528"/>
              <a:gd name="T4" fmla="*/ 528 w 528"/>
              <a:gd name="T5" fmla="*/ 0 h 528"/>
              <a:gd name="T6" fmla="*/ 528 w 528"/>
              <a:gd name="T7" fmla="*/ 528 h 528"/>
              <a:gd name="T8" fmla="*/ 0 w 528"/>
              <a:gd name="T9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83" name="Line 19"/>
          <p:cNvSpPr>
            <a:spLocks noChangeShapeType="1"/>
          </p:cNvSpPr>
          <p:nvPr/>
        </p:nvSpPr>
        <p:spPr bwMode="auto">
          <a:xfrm>
            <a:off x="6462713" y="3867150"/>
            <a:ext cx="0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 flipV="1">
            <a:off x="3954463" y="3867150"/>
            <a:ext cx="251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>
            <a:off x="2716213" y="4686300"/>
            <a:ext cx="4349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H="1">
            <a:off x="2620963" y="3867150"/>
            <a:ext cx="16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7" name="Rectangle 23"/>
          <p:cNvSpPr>
            <a:spLocks noChangeArrowheads="1"/>
          </p:cNvSpPr>
          <p:nvPr/>
        </p:nvSpPr>
        <p:spPr bwMode="auto">
          <a:xfrm>
            <a:off x="1812925" y="3643313"/>
            <a:ext cx="8223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/20</a:t>
            </a:r>
          </a:p>
        </p:txBody>
      </p:sp>
      <p:sp>
        <p:nvSpPr>
          <p:cNvPr id="88088" name="Rectangle 24"/>
          <p:cNvSpPr>
            <a:spLocks noChangeArrowheads="1"/>
          </p:cNvSpPr>
          <p:nvPr/>
        </p:nvSpPr>
        <p:spPr bwMode="auto">
          <a:xfrm>
            <a:off x="3857625" y="5262563"/>
            <a:ext cx="27654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Flight Time (mins.)</a:t>
            </a: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>
            <a:off x="3948113" y="387350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145" name="Group 81"/>
          <p:cNvGrpSpPr>
            <a:grpSpLocks/>
          </p:cNvGrpSpPr>
          <p:nvPr/>
        </p:nvGrpSpPr>
        <p:grpSpPr bwMode="auto">
          <a:xfrm>
            <a:off x="3948113" y="4629150"/>
            <a:ext cx="2514600" cy="152400"/>
            <a:chOff x="2487" y="2916"/>
            <a:chExt cx="1584" cy="96"/>
          </a:xfrm>
        </p:grpSpPr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2487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4071" y="2924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3279" y="2916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42" name="Rectangle 78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Example:  Flight Time</a:t>
            </a:r>
          </a:p>
        </p:txBody>
      </p:sp>
    </p:spTree>
    <p:extLst>
      <p:ext uri="{BB962C8B-B14F-4D97-AF65-F5344CB8AC3E}">
        <p14:creationId xmlns:p14="http://schemas.microsoft.com/office/powerpoint/2010/main" val="3448102023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431800" y="1606550"/>
            <a:ext cx="8331200" cy="4432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99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482600" y="4251325"/>
            <a:ext cx="20542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2619375" y="4251325"/>
            <a:ext cx="42005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6908800" y="4251325"/>
            <a:ext cx="1800225" cy="17240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6667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2603500" y="3267075"/>
            <a:ext cx="4216400" cy="889000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6908800" y="3276600"/>
            <a:ext cx="1800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482600" y="3276600"/>
            <a:ext cx="2054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482600" y="2270125"/>
            <a:ext cx="2054225" cy="9112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0784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0784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6902450" y="2270125"/>
            <a:ext cx="1806575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9" name="Rectangle 11"/>
          <p:cNvSpPr>
            <a:spLocks noChangeArrowheads="1"/>
          </p:cNvSpPr>
          <p:nvPr/>
        </p:nvSpPr>
        <p:spPr bwMode="auto">
          <a:xfrm>
            <a:off x="2616200" y="2270125"/>
            <a:ext cx="4203700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0" name="Rectangle 12"/>
          <p:cNvSpPr>
            <a:spLocks noChangeArrowheads="1"/>
          </p:cNvSpPr>
          <p:nvPr/>
        </p:nvSpPr>
        <p:spPr bwMode="auto">
          <a:xfrm>
            <a:off x="482600" y="1631950"/>
            <a:ext cx="2054225" cy="56197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63500" dir="2212194" algn="ctr" rotWithShape="0">
              <a:srgbClr val="480029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1" name="Rectangle 13"/>
          <p:cNvSpPr>
            <a:spLocks noChangeArrowheads="1"/>
          </p:cNvSpPr>
          <p:nvPr/>
        </p:nvSpPr>
        <p:spPr bwMode="auto">
          <a:xfrm>
            <a:off x="2616200" y="1631950"/>
            <a:ext cx="4194175" cy="552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63500" dir="2212194" algn="ctr" rotWithShape="0">
              <a:srgbClr val="480029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2" name="Rectangle 14"/>
          <p:cNvSpPr>
            <a:spLocks noChangeArrowheads="1"/>
          </p:cNvSpPr>
          <p:nvPr/>
        </p:nvSpPr>
        <p:spPr bwMode="auto">
          <a:xfrm>
            <a:off x="6908800" y="1631950"/>
            <a:ext cx="1800225" cy="552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63500" dir="2212194" algn="ctr" rotWithShape="0">
              <a:srgbClr val="480029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3" name="Rectangle 15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Variables</a:t>
            </a:r>
          </a:p>
        </p:txBody>
      </p:sp>
      <p:sp>
        <p:nvSpPr>
          <p:cNvPr id="191504" name="Line 16"/>
          <p:cNvSpPr>
            <a:spLocks noChangeShapeType="1"/>
          </p:cNvSpPr>
          <p:nvPr/>
        </p:nvSpPr>
        <p:spPr bwMode="auto">
          <a:xfrm>
            <a:off x="450850" y="2241550"/>
            <a:ext cx="82931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5" name="Line 17"/>
          <p:cNvSpPr>
            <a:spLocks noChangeShapeType="1"/>
          </p:cNvSpPr>
          <p:nvPr/>
        </p:nvSpPr>
        <p:spPr bwMode="auto">
          <a:xfrm>
            <a:off x="482600" y="325120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6" name="Line 18"/>
          <p:cNvSpPr>
            <a:spLocks noChangeShapeType="1"/>
          </p:cNvSpPr>
          <p:nvPr/>
        </p:nvSpPr>
        <p:spPr bwMode="auto">
          <a:xfrm>
            <a:off x="482600" y="422275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7" name="Line 19"/>
          <p:cNvSpPr>
            <a:spLocks noChangeShapeType="1"/>
          </p:cNvSpPr>
          <p:nvPr/>
        </p:nvSpPr>
        <p:spPr bwMode="auto">
          <a:xfrm>
            <a:off x="2590800" y="1616075"/>
            <a:ext cx="0" cy="442912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8" name="Line 20"/>
          <p:cNvSpPr>
            <a:spLocks noChangeShapeType="1"/>
          </p:cNvSpPr>
          <p:nvPr/>
        </p:nvSpPr>
        <p:spPr bwMode="auto">
          <a:xfrm flipH="1">
            <a:off x="6877050" y="1597025"/>
            <a:ext cx="0" cy="443547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9" name="Rectangle 21"/>
          <p:cNvSpPr>
            <a:spLocks noChangeArrowheads="1"/>
          </p:cNvSpPr>
          <p:nvPr/>
        </p:nvSpPr>
        <p:spPr bwMode="auto">
          <a:xfrm>
            <a:off x="762000" y="1670050"/>
            <a:ext cx="15240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D4D4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Question</a:t>
            </a:r>
          </a:p>
        </p:txBody>
      </p:sp>
      <p:sp>
        <p:nvSpPr>
          <p:cNvPr id="191510" name="Rectangle 22"/>
          <p:cNvSpPr>
            <a:spLocks noChangeArrowheads="1"/>
          </p:cNvSpPr>
          <p:nvPr/>
        </p:nvSpPr>
        <p:spPr bwMode="auto">
          <a:xfrm>
            <a:off x="2914650" y="1670050"/>
            <a:ext cx="35052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D4D4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Random Variable 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</a:p>
        </p:txBody>
      </p:sp>
      <p:sp>
        <p:nvSpPr>
          <p:cNvPr id="191511" name="Rectangle 23"/>
          <p:cNvSpPr>
            <a:spLocks noChangeArrowheads="1"/>
          </p:cNvSpPr>
          <p:nvPr/>
        </p:nvSpPr>
        <p:spPr bwMode="auto">
          <a:xfrm>
            <a:off x="7162800" y="1651000"/>
            <a:ext cx="116205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D4D4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Type</a:t>
            </a:r>
          </a:p>
        </p:txBody>
      </p:sp>
      <p:sp>
        <p:nvSpPr>
          <p:cNvPr id="191512" name="Rectangle 24"/>
          <p:cNvSpPr>
            <a:spLocks noChangeArrowheads="1"/>
          </p:cNvSpPr>
          <p:nvPr/>
        </p:nvSpPr>
        <p:spPr bwMode="auto">
          <a:xfrm>
            <a:off x="476250" y="2203450"/>
            <a:ext cx="12573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Family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size</a:t>
            </a:r>
          </a:p>
        </p:txBody>
      </p:sp>
      <p:sp>
        <p:nvSpPr>
          <p:cNvPr id="191513" name="Rectangle 25"/>
          <p:cNvSpPr>
            <a:spLocks noChangeArrowheads="1"/>
          </p:cNvSpPr>
          <p:nvPr/>
        </p:nvSpPr>
        <p:spPr bwMode="auto">
          <a:xfrm>
            <a:off x="2628900" y="2241550"/>
            <a:ext cx="4343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= Number of dependents i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family reported on tax return</a:t>
            </a:r>
          </a:p>
        </p:txBody>
      </p:sp>
      <p:sp>
        <p:nvSpPr>
          <p:cNvPr id="191514" name="Rectangle 26"/>
          <p:cNvSpPr>
            <a:spLocks noChangeArrowheads="1"/>
          </p:cNvSpPr>
          <p:nvPr/>
        </p:nvSpPr>
        <p:spPr bwMode="auto">
          <a:xfrm>
            <a:off x="6934200" y="2241550"/>
            <a:ext cx="14287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Discrete</a:t>
            </a:r>
          </a:p>
        </p:txBody>
      </p:sp>
      <p:sp>
        <p:nvSpPr>
          <p:cNvPr id="191515" name="Rectangle 27"/>
          <p:cNvSpPr>
            <a:spLocks noChangeArrowheads="1"/>
          </p:cNvSpPr>
          <p:nvPr/>
        </p:nvSpPr>
        <p:spPr bwMode="auto">
          <a:xfrm>
            <a:off x="457200" y="3270250"/>
            <a:ext cx="2114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1818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Distance from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home to store</a:t>
            </a:r>
          </a:p>
        </p:txBody>
      </p:sp>
      <p:sp>
        <p:nvSpPr>
          <p:cNvPr id="191516" name="Rectangle 28"/>
          <p:cNvSpPr>
            <a:spLocks noChangeArrowheads="1"/>
          </p:cNvSpPr>
          <p:nvPr/>
        </p:nvSpPr>
        <p:spPr bwMode="auto">
          <a:xfrm>
            <a:off x="2628900" y="3251200"/>
            <a:ext cx="394335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= Distance in miles from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home to the store site</a:t>
            </a:r>
          </a:p>
        </p:txBody>
      </p:sp>
      <p:sp>
        <p:nvSpPr>
          <p:cNvPr id="191517" name="Rectangle 29"/>
          <p:cNvSpPr>
            <a:spLocks noChangeArrowheads="1"/>
          </p:cNvSpPr>
          <p:nvPr/>
        </p:nvSpPr>
        <p:spPr bwMode="auto">
          <a:xfrm>
            <a:off x="6877050" y="3232150"/>
            <a:ext cx="18478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Continuous</a:t>
            </a:r>
          </a:p>
        </p:txBody>
      </p:sp>
      <p:sp>
        <p:nvSpPr>
          <p:cNvPr id="191518" name="Rectangle 30"/>
          <p:cNvSpPr>
            <a:spLocks noChangeArrowheads="1"/>
          </p:cNvSpPr>
          <p:nvPr/>
        </p:nvSpPr>
        <p:spPr bwMode="auto">
          <a:xfrm>
            <a:off x="476250" y="4241800"/>
            <a:ext cx="15049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Own do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or cat</a:t>
            </a:r>
          </a:p>
        </p:txBody>
      </p:sp>
      <p:sp>
        <p:nvSpPr>
          <p:cNvPr id="191519" name="Rectangle 31"/>
          <p:cNvSpPr>
            <a:spLocks noChangeArrowheads="1"/>
          </p:cNvSpPr>
          <p:nvPr/>
        </p:nvSpPr>
        <p:spPr bwMode="auto">
          <a:xfrm>
            <a:off x="2647950" y="4279900"/>
            <a:ext cx="417195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1818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= 1 if own no pet;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  = 2 if own dog(s) only;       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  = 3 if own cat(s) only;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  = 4 if own dog(s) and cat(s)</a:t>
            </a:r>
          </a:p>
        </p:txBody>
      </p:sp>
      <p:sp>
        <p:nvSpPr>
          <p:cNvPr id="191520" name="Rectangle 32"/>
          <p:cNvSpPr>
            <a:spLocks noChangeArrowheads="1"/>
          </p:cNvSpPr>
          <p:nvPr/>
        </p:nvSpPr>
        <p:spPr bwMode="auto">
          <a:xfrm>
            <a:off x="6819900" y="4241800"/>
            <a:ext cx="14859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Discrete</a:t>
            </a:r>
          </a:p>
        </p:txBody>
      </p:sp>
      <p:sp>
        <p:nvSpPr>
          <p:cNvPr id="191521" name="Rectangle 33"/>
          <p:cNvSpPr>
            <a:spLocks noChangeArrowheads="1"/>
          </p:cNvSpPr>
          <p:nvPr/>
        </p:nvSpPr>
        <p:spPr bwMode="auto">
          <a:xfrm>
            <a:off x="676275" y="1100138"/>
            <a:ext cx="78867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 of Random Variab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1597025" y="2090738"/>
            <a:ext cx="6048375" cy="37290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6" name="Line 4"/>
          <p:cNvSpPr>
            <a:spLocks noChangeShapeType="1"/>
          </p:cNvSpPr>
          <p:nvPr/>
        </p:nvSpPr>
        <p:spPr bwMode="auto">
          <a:xfrm>
            <a:off x="2709863" y="2811463"/>
            <a:ext cx="0" cy="187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2390775" y="2252663"/>
            <a:ext cx="62071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f</a:t>
            </a:r>
            <a:r>
              <a:rPr lang="en-US" sz="2400">
                <a:effectLst/>
              </a:rPr>
              <a:t>(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)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7038975" y="4462463"/>
            <a:ext cx="409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 x</a:t>
            </a:r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3635375" y="48053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20</a:t>
            </a: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488632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0</a:t>
            </a: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6149975" y="48053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40</a:t>
            </a:r>
          </a:p>
        </p:txBody>
      </p:sp>
      <p:sp>
        <p:nvSpPr>
          <p:cNvPr id="177163" name="Freeform 11"/>
          <p:cNvSpPr>
            <a:spLocks/>
          </p:cNvSpPr>
          <p:nvPr/>
        </p:nvSpPr>
        <p:spPr bwMode="auto">
          <a:xfrm>
            <a:off x="3910013" y="3876675"/>
            <a:ext cx="2552700" cy="809625"/>
          </a:xfrm>
          <a:custGeom>
            <a:avLst/>
            <a:gdLst>
              <a:gd name="T0" fmla="*/ 0 w 528"/>
              <a:gd name="T1" fmla="*/ 528 h 528"/>
              <a:gd name="T2" fmla="*/ 12 w 528"/>
              <a:gd name="T3" fmla="*/ 0 h 528"/>
              <a:gd name="T4" fmla="*/ 528 w 528"/>
              <a:gd name="T5" fmla="*/ 0 h 528"/>
              <a:gd name="T6" fmla="*/ 528 w 528"/>
              <a:gd name="T7" fmla="*/ 528 h 528"/>
              <a:gd name="T8" fmla="*/ 0 w 528"/>
              <a:gd name="T9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4" name="Line 12"/>
          <p:cNvSpPr>
            <a:spLocks noChangeShapeType="1"/>
          </p:cNvSpPr>
          <p:nvPr/>
        </p:nvSpPr>
        <p:spPr bwMode="auto">
          <a:xfrm>
            <a:off x="6462713" y="3867150"/>
            <a:ext cx="0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6" name="Line 14"/>
          <p:cNvSpPr>
            <a:spLocks noChangeShapeType="1"/>
          </p:cNvSpPr>
          <p:nvPr/>
        </p:nvSpPr>
        <p:spPr bwMode="auto">
          <a:xfrm>
            <a:off x="2716213" y="4686300"/>
            <a:ext cx="4349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 flipH="1">
            <a:off x="2620963" y="3867150"/>
            <a:ext cx="16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8" name="Rectangle 16"/>
          <p:cNvSpPr>
            <a:spLocks noChangeArrowheads="1"/>
          </p:cNvSpPr>
          <p:nvPr/>
        </p:nvSpPr>
        <p:spPr bwMode="auto">
          <a:xfrm>
            <a:off x="1812925" y="3643313"/>
            <a:ext cx="8223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/20</a:t>
            </a:r>
          </a:p>
        </p:txBody>
      </p: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3857625" y="5262563"/>
            <a:ext cx="27654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Flight Time (mins.)</a:t>
            </a:r>
          </a:p>
        </p:txBody>
      </p:sp>
      <p:sp>
        <p:nvSpPr>
          <p:cNvPr id="177170" name="Line 18"/>
          <p:cNvSpPr>
            <a:spLocks noChangeShapeType="1"/>
          </p:cNvSpPr>
          <p:nvPr/>
        </p:nvSpPr>
        <p:spPr bwMode="auto">
          <a:xfrm>
            <a:off x="3948113" y="387350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171" name="Group 19"/>
          <p:cNvGrpSpPr>
            <a:grpSpLocks/>
          </p:cNvGrpSpPr>
          <p:nvPr/>
        </p:nvGrpSpPr>
        <p:grpSpPr bwMode="auto">
          <a:xfrm>
            <a:off x="3948113" y="4629150"/>
            <a:ext cx="2514600" cy="152400"/>
            <a:chOff x="2487" y="2916"/>
            <a:chExt cx="1584" cy="96"/>
          </a:xfrm>
        </p:grpSpPr>
        <p:sp>
          <p:nvSpPr>
            <p:cNvPr id="177172" name="Line 20"/>
            <p:cNvSpPr>
              <a:spLocks noChangeShapeType="1"/>
            </p:cNvSpPr>
            <p:nvPr/>
          </p:nvSpPr>
          <p:spPr bwMode="auto">
            <a:xfrm>
              <a:off x="2487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73" name="Line 21"/>
            <p:cNvSpPr>
              <a:spLocks noChangeShapeType="1"/>
            </p:cNvSpPr>
            <p:nvPr/>
          </p:nvSpPr>
          <p:spPr bwMode="auto">
            <a:xfrm>
              <a:off x="4071" y="2924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74" name="Line 22"/>
            <p:cNvSpPr>
              <a:spLocks noChangeShapeType="1"/>
            </p:cNvSpPr>
            <p:nvPr/>
          </p:nvSpPr>
          <p:spPr bwMode="auto">
            <a:xfrm>
              <a:off x="3279" y="2916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7225" name="Rectangle 73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Flight Time</a:t>
            </a:r>
          </a:p>
        </p:txBody>
      </p:sp>
      <p:sp>
        <p:nvSpPr>
          <p:cNvPr id="177227" name="Freeform 75"/>
          <p:cNvSpPr>
            <a:spLocks/>
          </p:cNvSpPr>
          <p:nvPr/>
        </p:nvSpPr>
        <p:spPr bwMode="auto">
          <a:xfrm>
            <a:off x="5808663" y="3876675"/>
            <a:ext cx="647700" cy="809625"/>
          </a:xfrm>
          <a:custGeom>
            <a:avLst/>
            <a:gdLst>
              <a:gd name="T0" fmla="*/ 13 w 408"/>
              <a:gd name="T1" fmla="*/ 510 h 510"/>
              <a:gd name="T2" fmla="*/ 9 w 408"/>
              <a:gd name="T3" fmla="*/ 0 h 510"/>
              <a:gd name="T4" fmla="*/ 408 w 408"/>
              <a:gd name="T5" fmla="*/ 0 h 510"/>
              <a:gd name="T6" fmla="*/ 408 w 408"/>
              <a:gd name="T7" fmla="*/ 506 h 510"/>
              <a:gd name="T8" fmla="*/ 0 w 408"/>
              <a:gd name="T9" fmla="*/ 506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8" h="510">
                <a:moveTo>
                  <a:pt x="13" y="510"/>
                </a:moveTo>
                <a:lnTo>
                  <a:pt x="9" y="0"/>
                </a:lnTo>
                <a:lnTo>
                  <a:pt x="408" y="0"/>
                </a:lnTo>
                <a:lnTo>
                  <a:pt x="408" y="506"/>
                </a:lnTo>
                <a:lnTo>
                  <a:pt x="0" y="506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29" name="Rectangle 77"/>
          <p:cNvSpPr>
            <a:spLocks noChangeArrowheads="1"/>
          </p:cNvSpPr>
          <p:nvPr/>
        </p:nvSpPr>
        <p:spPr bwMode="auto">
          <a:xfrm>
            <a:off x="2970213" y="3076575"/>
            <a:ext cx="45116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135 </a:t>
            </a:r>
            <a:r>
              <a:rPr lang="en-US" sz="2400" u="sng">
                <a:effectLst/>
              </a:rPr>
              <a:t>&lt;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 </a:t>
            </a:r>
            <a:r>
              <a:rPr lang="en-US" sz="2400" u="sng">
                <a:effectLst/>
              </a:rPr>
              <a:t>&lt;</a:t>
            </a:r>
            <a:r>
              <a:rPr lang="en-US" sz="2400">
                <a:effectLst/>
              </a:rPr>
              <a:t> 140) = 1/20(5) =   .25</a:t>
            </a:r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>
            <a:off x="5815013" y="389255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1" name="Rectangle 79"/>
          <p:cNvSpPr>
            <a:spLocks noChangeArrowheads="1"/>
          </p:cNvSpPr>
          <p:nvPr/>
        </p:nvSpPr>
        <p:spPr bwMode="auto">
          <a:xfrm>
            <a:off x="581025" y="1114425"/>
            <a:ext cx="7772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What is the probability that a flight will tak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between 135 and 140 minutes?</a:t>
            </a:r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 flipV="1">
            <a:off x="3954463" y="3867150"/>
            <a:ext cx="251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2" name="Line 80"/>
          <p:cNvSpPr>
            <a:spLocks noChangeShapeType="1"/>
          </p:cNvSpPr>
          <p:nvPr/>
        </p:nvSpPr>
        <p:spPr bwMode="auto">
          <a:xfrm>
            <a:off x="5815013" y="462280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3" name="Rectangle 81"/>
          <p:cNvSpPr>
            <a:spLocks noChangeArrowheads="1"/>
          </p:cNvSpPr>
          <p:nvPr/>
        </p:nvSpPr>
        <p:spPr bwMode="auto">
          <a:xfrm>
            <a:off x="548957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5</a:t>
            </a:r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 flipV="1">
            <a:off x="6176963" y="3506788"/>
            <a:ext cx="787400" cy="633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5" name="Oval 83"/>
          <p:cNvSpPr>
            <a:spLocks noChangeArrowheads="1"/>
          </p:cNvSpPr>
          <p:nvPr/>
        </p:nvSpPr>
        <p:spPr bwMode="auto">
          <a:xfrm>
            <a:off x="6908800" y="3048000"/>
            <a:ext cx="5969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03235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7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7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32" grpId="0" animBg="1"/>
      <p:bldP spid="177233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1597025" y="2090738"/>
            <a:ext cx="6048375" cy="37290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1" name="Line 3"/>
          <p:cNvSpPr>
            <a:spLocks noChangeShapeType="1"/>
          </p:cNvSpPr>
          <p:nvPr/>
        </p:nvSpPr>
        <p:spPr bwMode="auto">
          <a:xfrm>
            <a:off x="2709863" y="2811463"/>
            <a:ext cx="0" cy="187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390775" y="2252663"/>
            <a:ext cx="62071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f</a:t>
            </a:r>
            <a:r>
              <a:rPr lang="en-US" sz="2400">
                <a:effectLst/>
              </a:rPr>
              <a:t>(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)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7038975" y="4462463"/>
            <a:ext cx="409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 x</a:t>
            </a: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3635375" y="48053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20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488632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0</a:t>
            </a:r>
          </a:p>
        </p:txBody>
      </p:sp>
      <p:sp>
        <p:nvSpPr>
          <p:cNvPr id="206856" name="Rectangle 8"/>
          <p:cNvSpPr>
            <a:spLocks noChangeArrowheads="1"/>
          </p:cNvSpPr>
          <p:nvPr/>
        </p:nvSpPr>
        <p:spPr bwMode="auto">
          <a:xfrm>
            <a:off x="6149975" y="48053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40</a:t>
            </a:r>
          </a:p>
        </p:txBody>
      </p:sp>
      <p:sp>
        <p:nvSpPr>
          <p:cNvPr id="206857" name="Freeform 9"/>
          <p:cNvSpPr>
            <a:spLocks/>
          </p:cNvSpPr>
          <p:nvPr/>
        </p:nvSpPr>
        <p:spPr bwMode="auto">
          <a:xfrm>
            <a:off x="3910013" y="3876675"/>
            <a:ext cx="2552700" cy="809625"/>
          </a:xfrm>
          <a:custGeom>
            <a:avLst/>
            <a:gdLst>
              <a:gd name="T0" fmla="*/ 0 w 528"/>
              <a:gd name="T1" fmla="*/ 528 h 528"/>
              <a:gd name="T2" fmla="*/ 12 w 528"/>
              <a:gd name="T3" fmla="*/ 0 h 528"/>
              <a:gd name="T4" fmla="*/ 528 w 528"/>
              <a:gd name="T5" fmla="*/ 0 h 528"/>
              <a:gd name="T6" fmla="*/ 528 w 528"/>
              <a:gd name="T7" fmla="*/ 528 h 528"/>
              <a:gd name="T8" fmla="*/ 0 w 528"/>
              <a:gd name="T9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6462713" y="3867150"/>
            <a:ext cx="0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2716213" y="4686300"/>
            <a:ext cx="4349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 flipH="1">
            <a:off x="2620963" y="3867150"/>
            <a:ext cx="16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61" name="Rectangle 13"/>
          <p:cNvSpPr>
            <a:spLocks noChangeArrowheads="1"/>
          </p:cNvSpPr>
          <p:nvPr/>
        </p:nvSpPr>
        <p:spPr bwMode="auto">
          <a:xfrm>
            <a:off x="1812925" y="3643313"/>
            <a:ext cx="8223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/20</a:t>
            </a:r>
          </a:p>
        </p:txBody>
      </p:sp>
      <p:sp>
        <p:nvSpPr>
          <p:cNvPr id="206862" name="Rectangle 14"/>
          <p:cNvSpPr>
            <a:spLocks noChangeArrowheads="1"/>
          </p:cNvSpPr>
          <p:nvPr/>
        </p:nvSpPr>
        <p:spPr bwMode="auto">
          <a:xfrm>
            <a:off x="3857625" y="5262563"/>
            <a:ext cx="27654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Flight Time (mins.)</a:t>
            </a:r>
          </a:p>
        </p:txBody>
      </p:sp>
      <p:sp>
        <p:nvSpPr>
          <p:cNvPr id="206863" name="Line 15"/>
          <p:cNvSpPr>
            <a:spLocks noChangeShapeType="1"/>
          </p:cNvSpPr>
          <p:nvPr/>
        </p:nvSpPr>
        <p:spPr bwMode="auto">
          <a:xfrm>
            <a:off x="3948113" y="387350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6864" name="Group 16"/>
          <p:cNvGrpSpPr>
            <a:grpSpLocks/>
          </p:cNvGrpSpPr>
          <p:nvPr/>
        </p:nvGrpSpPr>
        <p:grpSpPr bwMode="auto">
          <a:xfrm>
            <a:off x="3948113" y="4629150"/>
            <a:ext cx="2514600" cy="152400"/>
            <a:chOff x="2487" y="2916"/>
            <a:chExt cx="1584" cy="96"/>
          </a:xfrm>
        </p:grpSpPr>
        <p:sp>
          <p:nvSpPr>
            <p:cNvPr id="206865" name="Line 17"/>
            <p:cNvSpPr>
              <a:spLocks noChangeShapeType="1"/>
            </p:cNvSpPr>
            <p:nvPr/>
          </p:nvSpPr>
          <p:spPr bwMode="auto">
            <a:xfrm>
              <a:off x="2487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66" name="Line 18"/>
            <p:cNvSpPr>
              <a:spLocks noChangeShapeType="1"/>
            </p:cNvSpPr>
            <p:nvPr/>
          </p:nvSpPr>
          <p:spPr bwMode="auto">
            <a:xfrm>
              <a:off x="4071" y="2924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67" name="Line 19"/>
            <p:cNvSpPr>
              <a:spLocks noChangeShapeType="1"/>
            </p:cNvSpPr>
            <p:nvPr/>
          </p:nvSpPr>
          <p:spPr bwMode="auto">
            <a:xfrm>
              <a:off x="3279" y="2916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6868" name="Rectangle 20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Flight Time</a:t>
            </a:r>
          </a:p>
        </p:txBody>
      </p:sp>
      <p:sp>
        <p:nvSpPr>
          <p:cNvPr id="206869" name="Freeform 21"/>
          <p:cNvSpPr>
            <a:spLocks/>
          </p:cNvSpPr>
          <p:nvPr/>
        </p:nvSpPr>
        <p:spPr bwMode="auto">
          <a:xfrm>
            <a:off x="4525963" y="3876675"/>
            <a:ext cx="1371600" cy="809625"/>
          </a:xfrm>
          <a:custGeom>
            <a:avLst/>
            <a:gdLst>
              <a:gd name="T0" fmla="*/ 13 w 408"/>
              <a:gd name="T1" fmla="*/ 510 h 510"/>
              <a:gd name="T2" fmla="*/ 9 w 408"/>
              <a:gd name="T3" fmla="*/ 0 h 510"/>
              <a:gd name="T4" fmla="*/ 408 w 408"/>
              <a:gd name="T5" fmla="*/ 0 h 510"/>
              <a:gd name="T6" fmla="*/ 408 w 408"/>
              <a:gd name="T7" fmla="*/ 506 h 510"/>
              <a:gd name="T8" fmla="*/ 0 w 408"/>
              <a:gd name="T9" fmla="*/ 506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8" h="510">
                <a:moveTo>
                  <a:pt x="13" y="510"/>
                </a:moveTo>
                <a:lnTo>
                  <a:pt x="9" y="0"/>
                </a:lnTo>
                <a:lnTo>
                  <a:pt x="408" y="0"/>
                </a:lnTo>
                <a:lnTo>
                  <a:pt x="408" y="506"/>
                </a:lnTo>
                <a:lnTo>
                  <a:pt x="0" y="506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2906713" y="3076575"/>
            <a:ext cx="45116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124 </a:t>
            </a:r>
            <a:r>
              <a:rPr lang="en-US" sz="2400" u="sng">
                <a:effectLst/>
              </a:rPr>
              <a:t>&lt;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 </a:t>
            </a:r>
            <a:r>
              <a:rPr lang="en-US" sz="2400" u="sng">
                <a:effectLst/>
              </a:rPr>
              <a:t>&lt;</a:t>
            </a:r>
            <a:r>
              <a:rPr lang="en-US" sz="2400">
                <a:effectLst/>
              </a:rPr>
              <a:t> 136) = 1/20(12) =   .6</a:t>
            </a:r>
          </a:p>
        </p:txBody>
      </p:sp>
      <p:sp>
        <p:nvSpPr>
          <p:cNvPr id="206871" name="Line 23"/>
          <p:cNvSpPr>
            <a:spLocks noChangeShapeType="1"/>
          </p:cNvSpPr>
          <p:nvPr/>
        </p:nvSpPr>
        <p:spPr bwMode="auto">
          <a:xfrm>
            <a:off x="5891213" y="389255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2" name="Rectangle 24"/>
          <p:cNvSpPr>
            <a:spLocks noChangeArrowheads="1"/>
          </p:cNvSpPr>
          <p:nvPr/>
        </p:nvSpPr>
        <p:spPr bwMode="auto">
          <a:xfrm>
            <a:off x="581025" y="1114425"/>
            <a:ext cx="7772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What is the probability that a flight will tak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between 124 and 136 minutes?</a:t>
            </a:r>
          </a:p>
        </p:txBody>
      </p:sp>
      <p:sp>
        <p:nvSpPr>
          <p:cNvPr id="206873" name="Line 25"/>
          <p:cNvSpPr>
            <a:spLocks noChangeShapeType="1"/>
          </p:cNvSpPr>
          <p:nvPr/>
        </p:nvSpPr>
        <p:spPr bwMode="auto">
          <a:xfrm flipV="1">
            <a:off x="3954463" y="3867150"/>
            <a:ext cx="251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4" name="Line 26"/>
          <p:cNvSpPr>
            <a:spLocks noChangeShapeType="1"/>
          </p:cNvSpPr>
          <p:nvPr/>
        </p:nvSpPr>
        <p:spPr bwMode="auto">
          <a:xfrm>
            <a:off x="5891213" y="462280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5" name="Rectangle 27"/>
          <p:cNvSpPr>
            <a:spLocks noChangeArrowheads="1"/>
          </p:cNvSpPr>
          <p:nvPr/>
        </p:nvSpPr>
        <p:spPr bwMode="auto">
          <a:xfrm>
            <a:off x="556577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6</a:t>
            </a:r>
          </a:p>
        </p:txBody>
      </p:sp>
      <p:sp>
        <p:nvSpPr>
          <p:cNvPr id="206876" name="Line 28"/>
          <p:cNvSpPr>
            <a:spLocks noChangeShapeType="1"/>
          </p:cNvSpPr>
          <p:nvPr/>
        </p:nvSpPr>
        <p:spPr bwMode="auto">
          <a:xfrm flipV="1">
            <a:off x="5326063" y="3506788"/>
            <a:ext cx="1638300" cy="811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7" name="Oval 29"/>
          <p:cNvSpPr>
            <a:spLocks noChangeArrowheads="1"/>
          </p:cNvSpPr>
          <p:nvPr/>
        </p:nvSpPr>
        <p:spPr bwMode="auto">
          <a:xfrm>
            <a:off x="6985000" y="3048000"/>
            <a:ext cx="4953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8" name="Line 30"/>
          <p:cNvSpPr>
            <a:spLocks noChangeShapeType="1"/>
          </p:cNvSpPr>
          <p:nvPr/>
        </p:nvSpPr>
        <p:spPr bwMode="auto">
          <a:xfrm>
            <a:off x="4532313" y="387985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9" name="Line 31"/>
          <p:cNvSpPr>
            <a:spLocks noChangeShapeType="1"/>
          </p:cNvSpPr>
          <p:nvPr/>
        </p:nvSpPr>
        <p:spPr bwMode="auto">
          <a:xfrm>
            <a:off x="4532313" y="462280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421957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24</a:t>
            </a:r>
          </a:p>
        </p:txBody>
      </p:sp>
    </p:spTree>
    <p:extLst>
      <p:ext uri="{BB962C8B-B14F-4D97-AF65-F5344CB8AC3E}">
        <p14:creationId xmlns:p14="http://schemas.microsoft.com/office/powerpoint/2010/main" val="347217070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4" grpId="0" animBg="1"/>
      <p:bldP spid="206875" grpId="0" autoUpdateAnimBg="0"/>
      <p:bldP spid="206879" grpId="0" animBg="1"/>
      <p:bldP spid="20688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 Probability Distribu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30300"/>
            <a:ext cx="7886700" cy="1792288"/>
          </a:xfrm>
        </p:spPr>
        <p:txBody>
          <a:bodyPr/>
          <a:lstStyle/>
          <a:p>
            <a:r>
              <a:rPr lang="en-US"/>
              <a:t>The </a:t>
            </a:r>
            <a:r>
              <a:rPr lang="en-US" u="sng"/>
              <a:t>normal probability distribution</a:t>
            </a:r>
            <a:r>
              <a:rPr lang="en-US"/>
              <a:t> is the most important distribution for describing a continuous random variable.</a:t>
            </a:r>
          </a:p>
          <a:p>
            <a:r>
              <a:rPr lang="en-US"/>
              <a:t>It is widely used in statistical inference.</a:t>
            </a:r>
          </a:p>
        </p:txBody>
      </p:sp>
    </p:spTree>
    <p:extLst>
      <p:ext uri="{BB962C8B-B14F-4D97-AF65-F5344CB8AC3E}">
        <p14:creationId xmlns:p14="http://schemas.microsoft.com/office/powerpoint/2010/main" val="4119582689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321" name="Rectangle 361"/>
          <p:cNvSpPr>
            <a:spLocks noChangeArrowheads="1"/>
          </p:cNvSpPr>
          <p:nvPr/>
        </p:nvSpPr>
        <p:spPr bwMode="auto">
          <a:xfrm>
            <a:off x="2641600" y="1758950"/>
            <a:ext cx="1714500" cy="10223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292929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eight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people</a:t>
            </a:r>
          </a:p>
        </p:txBody>
      </p:sp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700088" y="1130300"/>
            <a:ext cx="77724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t has been used in a wide variety of applications:</a:t>
            </a:r>
          </a:p>
        </p:txBody>
      </p:sp>
      <p:sp>
        <p:nvSpPr>
          <p:cNvPr id="169320" name="Rectangle 360"/>
          <p:cNvSpPr>
            <a:spLocks noChangeArrowheads="1"/>
          </p:cNvSpPr>
          <p:nvPr/>
        </p:nvSpPr>
        <p:spPr bwMode="auto">
          <a:xfrm>
            <a:off x="4000500" y="3003550"/>
            <a:ext cx="2387600" cy="10350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rgbClr val="292929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cientific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measurements</a:t>
            </a:r>
          </a:p>
        </p:txBody>
      </p:sp>
      <p:sp>
        <p:nvSpPr>
          <p:cNvPr id="169477" name="Rectangle 517"/>
          <p:cNvSpPr>
            <a:spLocks noChangeArrowheads="1"/>
          </p:cNvSpPr>
          <p:nvPr/>
        </p:nvSpPr>
        <p:spPr bwMode="auto">
          <a:xfrm>
            <a:off x="2641600" y="3013075"/>
            <a:ext cx="1219200" cy="10255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292929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es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cores</a:t>
            </a:r>
          </a:p>
        </p:txBody>
      </p:sp>
      <p:sp>
        <p:nvSpPr>
          <p:cNvPr id="169479" name="Rectangle 519"/>
          <p:cNvSpPr>
            <a:spLocks noChangeArrowheads="1"/>
          </p:cNvSpPr>
          <p:nvPr/>
        </p:nvSpPr>
        <p:spPr bwMode="auto">
          <a:xfrm>
            <a:off x="4508500" y="1758950"/>
            <a:ext cx="1854200" cy="10223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292929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mount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rainfall</a:t>
            </a:r>
          </a:p>
        </p:txBody>
      </p:sp>
    </p:spTree>
    <p:extLst>
      <p:ext uri="{BB962C8B-B14F-4D97-AF65-F5344CB8AC3E}">
        <p14:creationId xmlns:p14="http://schemas.microsoft.com/office/powerpoint/2010/main" val="2059659204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98500"/>
          </a:xfrm>
          <a:noFill/>
          <a:ln/>
        </p:spPr>
        <p:txBody>
          <a:bodyPr/>
          <a:lstStyle/>
          <a:p>
            <a:r>
              <a:rPr lang="en-US"/>
              <a:t>Normal Probability Distribution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500" y="1127125"/>
            <a:ext cx="7886700" cy="50323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Normal Probability Density Function</a:t>
            </a:r>
            <a:endParaRPr lang="en-US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703513" y="1754188"/>
            <a:ext cx="3719512" cy="1203325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1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84513" y="1925638"/>
          <a:ext cx="3025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6" name="Equation" r:id="rId4" imgW="1434960" imgH="380880" progId="Equation.DSMT4">
                  <p:embed/>
                </p:oleObj>
              </mc:Choice>
              <mc:Fallback>
                <p:oleObj name="Equation" r:id="rId4" imgW="1434960" imgH="380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925638"/>
                        <a:ext cx="30257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7" name="Group 15"/>
          <p:cNvGrpSpPr>
            <a:grpSpLocks/>
          </p:cNvGrpSpPr>
          <p:nvPr/>
        </p:nvGrpSpPr>
        <p:grpSpPr bwMode="auto">
          <a:xfrm>
            <a:off x="3327400" y="3479800"/>
            <a:ext cx="3943350" cy="1809750"/>
            <a:chOff x="1728" y="2184"/>
            <a:chExt cx="2484" cy="1140"/>
          </a:xfrm>
        </p:grpSpPr>
        <p:sp>
          <p:nvSpPr>
            <p:cNvPr id="90121" name="Rectangle 9"/>
            <p:cNvSpPr>
              <a:spLocks noChangeArrowheads="1"/>
            </p:cNvSpPr>
            <p:nvPr/>
          </p:nvSpPr>
          <p:spPr bwMode="auto">
            <a:xfrm>
              <a:off x="1728" y="2184"/>
              <a:ext cx="244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=  mean</a:t>
              </a:r>
            </a:p>
          </p:txBody>
        </p:sp>
        <p:sp>
          <p:nvSpPr>
            <p:cNvPr id="90122" name="Rectangle 10"/>
            <p:cNvSpPr>
              <a:spLocks noChangeArrowheads="1"/>
            </p:cNvSpPr>
            <p:nvPr/>
          </p:nvSpPr>
          <p:spPr bwMode="auto">
            <a:xfrm>
              <a:off x="1728" y="2460"/>
              <a:ext cx="244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=  standard deviation</a:t>
              </a:r>
            </a:p>
          </p:txBody>
        </p:sp>
        <p:sp>
          <p:nvSpPr>
            <p:cNvPr id="90123" name="Rectangle 11"/>
            <p:cNvSpPr>
              <a:spLocks noChangeArrowheads="1"/>
            </p:cNvSpPr>
            <p:nvPr/>
          </p:nvSpPr>
          <p:spPr bwMode="auto">
            <a:xfrm>
              <a:off x="1728" y="2736"/>
              <a:ext cx="244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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=  3.14159</a:t>
              </a:r>
            </a:p>
          </p:txBody>
        </p:sp>
        <p:sp>
          <p:nvSpPr>
            <p:cNvPr id="90124" name="Rectangle 12"/>
            <p:cNvSpPr>
              <a:spLocks noChangeArrowheads="1"/>
            </p:cNvSpPr>
            <p:nvPr/>
          </p:nvSpPr>
          <p:spPr bwMode="auto">
            <a:xfrm>
              <a:off x="1764" y="3012"/>
              <a:ext cx="244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=  2.71828</a:t>
              </a:r>
            </a:p>
          </p:txBody>
        </p:sp>
      </p:grp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2336800" y="3041650"/>
            <a:ext cx="3886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</p:txBody>
      </p:sp>
    </p:spTree>
    <p:extLst>
      <p:ext uri="{BB962C8B-B14F-4D97-AF65-F5344CB8AC3E}">
        <p14:creationId xmlns:p14="http://schemas.microsoft.com/office/powerpoint/2010/main" val="3543395019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1104900" y="255270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104900" y="1651000"/>
            <a:ext cx="7175500" cy="736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distribution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ymmetri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and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bell-shape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695325" y="1130300"/>
            <a:ext cx="7772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3" name="Freeform 7"/>
          <p:cNvSpPr>
            <a:spLocks/>
          </p:cNvSpPr>
          <p:nvPr/>
        </p:nvSpPr>
        <p:spPr bwMode="auto">
          <a:xfrm>
            <a:off x="2638425" y="280828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6899275" y="44307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>
            <a:off x="2305050" y="4672013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920053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1104900" y="3257550"/>
            <a:ext cx="7188200" cy="28384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1104900" y="1651000"/>
            <a:ext cx="7175500" cy="1441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entire family of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istributions is defined by it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i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</a:t>
            </a:r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695325" y="1130300"/>
            <a:ext cx="7772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>
            <a:off x="2305050" y="535781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4" name="Freeform 14"/>
          <p:cNvSpPr>
            <a:spLocks/>
          </p:cNvSpPr>
          <p:nvPr/>
        </p:nvSpPr>
        <p:spPr bwMode="auto">
          <a:xfrm>
            <a:off x="2638425" y="350043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6" name="Line 16"/>
          <p:cNvSpPr>
            <a:spLocks noChangeShapeType="1"/>
          </p:cNvSpPr>
          <p:nvPr/>
        </p:nvSpPr>
        <p:spPr bwMode="auto">
          <a:xfrm>
            <a:off x="4705350" y="525145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5195888" y="3629025"/>
            <a:ext cx="28368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8498" name="Text Box 18"/>
          <p:cNvSpPr txBox="1">
            <a:spLocks noChangeArrowheads="1"/>
          </p:cNvSpPr>
          <p:nvPr/>
        </p:nvSpPr>
        <p:spPr bwMode="auto">
          <a:xfrm>
            <a:off x="4125913" y="5499100"/>
            <a:ext cx="1112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Mean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6899275" y="51355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035770492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1104900" y="283845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1104900" y="16510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highest 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n the normal curve is at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which is also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edi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od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695325" y="1130300"/>
            <a:ext cx="7772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9511" name="Freeform 7"/>
          <p:cNvSpPr>
            <a:spLocks/>
          </p:cNvSpPr>
          <p:nvPr/>
        </p:nvSpPr>
        <p:spPr bwMode="auto">
          <a:xfrm>
            <a:off x="2638425" y="307498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2" name="Line 8"/>
          <p:cNvSpPr>
            <a:spLocks noChangeShapeType="1"/>
          </p:cNvSpPr>
          <p:nvPr/>
        </p:nvSpPr>
        <p:spPr bwMode="auto">
          <a:xfrm>
            <a:off x="4648200" y="3079750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6899275" y="47164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49510" name="Line 6"/>
          <p:cNvSpPr>
            <a:spLocks noChangeShapeType="1"/>
          </p:cNvSpPr>
          <p:nvPr/>
        </p:nvSpPr>
        <p:spPr bwMode="auto">
          <a:xfrm>
            <a:off x="2305050" y="4938713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441688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69" name="Rectangle 25"/>
          <p:cNvSpPr>
            <a:spLocks noChangeArrowheads="1"/>
          </p:cNvSpPr>
          <p:nvPr/>
        </p:nvSpPr>
        <p:spPr bwMode="auto">
          <a:xfrm>
            <a:off x="1104900" y="2838450"/>
            <a:ext cx="7188200" cy="27051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695325" y="1130300"/>
            <a:ext cx="7772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400">
              <a:solidFill>
                <a:srgbClr val="66FFFF"/>
              </a:solidFill>
              <a:effectLst/>
            </a:endParaRPr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3968750" y="481330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7" name="Freeform 13"/>
          <p:cNvSpPr>
            <a:spLocks/>
          </p:cNvSpPr>
          <p:nvPr/>
        </p:nvSpPr>
        <p:spPr bwMode="auto">
          <a:xfrm>
            <a:off x="1317625" y="3076575"/>
            <a:ext cx="3803650" cy="1855788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3238500" y="481012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61" name="Line 17"/>
          <p:cNvSpPr>
            <a:spLocks noChangeShapeType="1"/>
          </p:cNvSpPr>
          <p:nvPr/>
        </p:nvSpPr>
        <p:spPr bwMode="auto">
          <a:xfrm>
            <a:off x="6000750" y="481012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62" name="Text Box 18"/>
          <p:cNvSpPr txBox="1">
            <a:spLocks noChangeArrowheads="1"/>
          </p:cNvSpPr>
          <p:nvPr/>
        </p:nvSpPr>
        <p:spPr bwMode="auto">
          <a:xfrm>
            <a:off x="2922588" y="5072063"/>
            <a:ext cx="5572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10</a:t>
            </a:r>
          </a:p>
        </p:txBody>
      </p:sp>
      <p:sp>
        <p:nvSpPr>
          <p:cNvPr id="134163" name="Text Box 19"/>
          <p:cNvSpPr txBox="1">
            <a:spLocks noChangeArrowheads="1"/>
          </p:cNvSpPr>
          <p:nvPr/>
        </p:nvSpPr>
        <p:spPr bwMode="auto">
          <a:xfrm>
            <a:off x="3797300" y="5072063"/>
            <a:ext cx="3238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5765800" y="5072063"/>
            <a:ext cx="4635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20</a:t>
            </a:r>
          </a:p>
        </p:txBody>
      </p:sp>
      <p:sp>
        <p:nvSpPr>
          <p:cNvPr id="134168" name="Rectangle 24"/>
          <p:cNvSpPr>
            <a:spLocks noChangeArrowheads="1"/>
          </p:cNvSpPr>
          <p:nvPr/>
        </p:nvSpPr>
        <p:spPr bwMode="auto">
          <a:xfrm>
            <a:off x="1104900" y="16510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mean can be any numerical value:  negative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zero, or positive.</a:t>
            </a:r>
          </a:p>
        </p:txBody>
      </p:sp>
      <p:sp>
        <p:nvSpPr>
          <p:cNvPr id="134170" name="Freeform 26"/>
          <p:cNvSpPr>
            <a:spLocks/>
          </p:cNvSpPr>
          <p:nvPr/>
        </p:nvSpPr>
        <p:spPr bwMode="auto">
          <a:xfrm>
            <a:off x="2047875" y="3070225"/>
            <a:ext cx="3787775" cy="1858963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71" name="Freeform 27"/>
          <p:cNvSpPr>
            <a:spLocks/>
          </p:cNvSpPr>
          <p:nvPr/>
        </p:nvSpPr>
        <p:spPr bwMode="auto">
          <a:xfrm>
            <a:off x="4081463" y="3065463"/>
            <a:ext cx="3806825" cy="1858962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74" name="Text Box 30"/>
          <p:cNvSpPr txBox="1">
            <a:spLocks noChangeArrowheads="1"/>
          </p:cNvSpPr>
          <p:nvPr/>
        </p:nvSpPr>
        <p:spPr bwMode="auto">
          <a:xfrm>
            <a:off x="7947025" y="4697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34150" name="Line 6"/>
          <p:cNvSpPr>
            <a:spLocks noChangeShapeType="1"/>
          </p:cNvSpPr>
          <p:nvPr/>
        </p:nvSpPr>
        <p:spPr bwMode="auto">
          <a:xfrm>
            <a:off x="1225550" y="4919663"/>
            <a:ext cx="6746875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292929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379266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1117600" y="2838450"/>
            <a:ext cx="7188200" cy="32004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700088" y="1130300"/>
            <a:ext cx="77724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2" name="Freeform 4"/>
          <p:cNvSpPr>
            <a:spLocks/>
          </p:cNvSpPr>
          <p:nvPr/>
        </p:nvSpPr>
        <p:spPr bwMode="auto">
          <a:xfrm>
            <a:off x="3265488" y="2989263"/>
            <a:ext cx="2657475" cy="2746375"/>
          </a:xfrm>
          <a:custGeom>
            <a:avLst/>
            <a:gdLst>
              <a:gd name="T0" fmla="*/ 797 w 1674"/>
              <a:gd name="T1" fmla="*/ 18 h 1730"/>
              <a:gd name="T2" fmla="*/ 749 w 1674"/>
              <a:gd name="T3" fmla="*/ 100 h 1730"/>
              <a:gd name="T4" fmla="*/ 718 w 1674"/>
              <a:gd name="T5" fmla="*/ 194 h 1730"/>
              <a:gd name="T6" fmla="*/ 691 w 1674"/>
              <a:gd name="T7" fmla="*/ 291 h 1730"/>
              <a:gd name="T8" fmla="*/ 669 w 1674"/>
              <a:gd name="T9" fmla="*/ 388 h 1730"/>
              <a:gd name="T10" fmla="*/ 651 w 1674"/>
              <a:gd name="T11" fmla="*/ 476 h 1730"/>
              <a:gd name="T12" fmla="*/ 630 w 1674"/>
              <a:gd name="T13" fmla="*/ 580 h 1730"/>
              <a:gd name="T14" fmla="*/ 610 w 1674"/>
              <a:gd name="T15" fmla="*/ 681 h 1730"/>
              <a:gd name="T16" fmla="*/ 594 w 1674"/>
              <a:gd name="T17" fmla="*/ 777 h 1730"/>
              <a:gd name="T18" fmla="*/ 577 w 1674"/>
              <a:gd name="T19" fmla="*/ 873 h 1730"/>
              <a:gd name="T20" fmla="*/ 558 w 1674"/>
              <a:gd name="T21" fmla="*/ 972 h 1730"/>
              <a:gd name="T22" fmla="*/ 537 w 1674"/>
              <a:gd name="T23" fmla="*/ 1071 h 1730"/>
              <a:gd name="T24" fmla="*/ 516 w 1674"/>
              <a:gd name="T25" fmla="*/ 1160 h 1730"/>
              <a:gd name="T26" fmla="*/ 487 w 1674"/>
              <a:gd name="T27" fmla="*/ 1266 h 1730"/>
              <a:gd name="T28" fmla="*/ 451 w 1674"/>
              <a:gd name="T29" fmla="*/ 1370 h 1730"/>
              <a:gd name="T30" fmla="*/ 413 w 1674"/>
              <a:gd name="T31" fmla="*/ 1448 h 1730"/>
              <a:gd name="T32" fmla="*/ 356 w 1674"/>
              <a:gd name="T33" fmla="*/ 1522 h 1730"/>
              <a:gd name="T34" fmla="*/ 303 w 1674"/>
              <a:gd name="T35" fmla="*/ 1574 h 1730"/>
              <a:gd name="T36" fmla="*/ 255 w 1674"/>
              <a:gd name="T37" fmla="*/ 1608 h 1730"/>
              <a:gd name="T38" fmla="*/ 198 w 1674"/>
              <a:gd name="T39" fmla="*/ 1641 h 1730"/>
              <a:gd name="T40" fmla="*/ 135 w 1674"/>
              <a:gd name="T41" fmla="*/ 1674 h 1730"/>
              <a:gd name="T42" fmla="*/ 74 w 1674"/>
              <a:gd name="T43" fmla="*/ 1702 h 1730"/>
              <a:gd name="T44" fmla="*/ 1674 w 1674"/>
              <a:gd name="T45" fmla="*/ 1728 h 1730"/>
              <a:gd name="T46" fmla="*/ 1550 w 1674"/>
              <a:gd name="T47" fmla="*/ 1689 h 1730"/>
              <a:gd name="T48" fmla="*/ 1499 w 1674"/>
              <a:gd name="T49" fmla="*/ 1667 h 1730"/>
              <a:gd name="T50" fmla="*/ 1430 w 1674"/>
              <a:gd name="T51" fmla="*/ 1631 h 1730"/>
              <a:gd name="T52" fmla="*/ 1366 w 1674"/>
              <a:gd name="T53" fmla="*/ 1585 h 1730"/>
              <a:gd name="T54" fmla="*/ 1302 w 1674"/>
              <a:gd name="T55" fmla="*/ 1527 h 1730"/>
              <a:gd name="T56" fmla="*/ 1278 w 1674"/>
              <a:gd name="T57" fmla="*/ 1497 h 1730"/>
              <a:gd name="T58" fmla="*/ 1241 w 1674"/>
              <a:gd name="T59" fmla="*/ 1434 h 1730"/>
              <a:gd name="T60" fmla="*/ 1205 w 1674"/>
              <a:gd name="T61" fmla="*/ 1354 h 1730"/>
              <a:gd name="T62" fmla="*/ 1168 w 1674"/>
              <a:gd name="T63" fmla="*/ 1246 h 1730"/>
              <a:gd name="T64" fmla="*/ 1150 w 1674"/>
              <a:gd name="T65" fmla="*/ 1174 h 1730"/>
              <a:gd name="T66" fmla="*/ 1128 w 1674"/>
              <a:gd name="T67" fmla="*/ 1077 h 1730"/>
              <a:gd name="T68" fmla="*/ 1112 w 1674"/>
              <a:gd name="T69" fmla="*/ 997 h 1730"/>
              <a:gd name="T70" fmla="*/ 1097 w 1674"/>
              <a:gd name="T71" fmla="*/ 916 h 1730"/>
              <a:gd name="T72" fmla="*/ 1077 w 1674"/>
              <a:gd name="T73" fmla="*/ 810 h 1730"/>
              <a:gd name="T74" fmla="*/ 1057 w 1674"/>
              <a:gd name="T75" fmla="*/ 713 h 1730"/>
              <a:gd name="T76" fmla="*/ 1031 w 1674"/>
              <a:gd name="T77" fmla="*/ 589 h 1730"/>
              <a:gd name="T78" fmla="*/ 1007 w 1674"/>
              <a:gd name="T79" fmla="*/ 476 h 1730"/>
              <a:gd name="T80" fmla="*/ 984 w 1674"/>
              <a:gd name="T81" fmla="*/ 370 h 1730"/>
              <a:gd name="T82" fmla="*/ 967 w 1674"/>
              <a:gd name="T83" fmla="*/ 301 h 1730"/>
              <a:gd name="T84" fmla="*/ 941 w 1674"/>
              <a:gd name="T85" fmla="*/ 209 h 1730"/>
              <a:gd name="T86" fmla="*/ 910 w 1674"/>
              <a:gd name="T87" fmla="*/ 116 h 1730"/>
              <a:gd name="T88" fmla="*/ 924 w 1674"/>
              <a:gd name="T89" fmla="*/ 149 h 1730"/>
              <a:gd name="T90" fmla="*/ 916 w 1674"/>
              <a:gd name="T91" fmla="*/ 132 h 1730"/>
              <a:gd name="T92" fmla="*/ 882 w 1674"/>
              <a:gd name="T93" fmla="*/ 45 h 1730"/>
              <a:gd name="T94" fmla="*/ 846 w 1674"/>
              <a:gd name="T95" fmla="*/ 3 h 17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1674" h="1730">
                <a:moveTo>
                  <a:pt x="832" y="0"/>
                </a:moveTo>
                <a:lnTo>
                  <a:pt x="814" y="4"/>
                </a:lnTo>
                <a:lnTo>
                  <a:pt x="797" y="18"/>
                </a:lnTo>
                <a:lnTo>
                  <a:pt x="779" y="39"/>
                </a:lnTo>
                <a:lnTo>
                  <a:pt x="764" y="67"/>
                </a:lnTo>
                <a:lnTo>
                  <a:pt x="749" y="100"/>
                </a:lnTo>
                <a:lnTo>
                  <a:pt x="740" y="128"/>
                </a:lnTo>
                <a:lnTo>
                  <a:pt x="728" y="160"/>
                </a:lnTo>
                <a:lnTo>
                  <a:pt x="718" y="194"/>
                </a:lnTo>
                <a:lnTo>
                  <a:pt x="709" y="224"/>
                </a:lnTo>
                <a:lnTo>
                  <a:pt x="700" y="258"/>
                </a:lnTo>
                <a:lnTo>
                  <a:pt x="691" y="291"/>
                </a:lnTo>
                <a:lnTo>
                  <a:pt x="682" y="330"/>
                </a:lnTo>
                <a:lnTo>
                  <a:pt x="676" y="355"/>
                </a:lnTo>
                <a:lnTo>
                  <a:pt x="669" y="388"/>
                </a:lnTo>
                <a:lnTo>
                  <a:pt x="663" y="420"/>
                </a:lnTo>
                <a:lnTo>
                  <a:pt x="657" y="450"/>
                </a:lnTo>
                <a:lnTo>
                  <a:pt x="651" y="476"/>
                </a:lnTo>
                <a:lnTo>
                  <a:pt x="645" y="510"/>
                </a:lnTo>
                <a:lnTo>
                  <a:pt x="637" y="544"/>
                </a:lnTo>
                <a:lnTo>
                  <a:pt x="630" y="580"/>
                </a:lnTo>
                <a:lnTo>
                  <a:pt x="623" y="611"/>
                </a:lnTo>
                <a:lnTo>
                  <a:pt x="617" y="647"/>
                </a:lnTo>
                <a:lnTo>
                  <a:pt x="610" y="681"/>
                </a:lnTo>
                <a:lnTo>
                  <a:pt x="604" y="714"/>
                </a:lnTo>
                <a:lnTo>
                  <a:pt x="598" y="752"/>
                </a:lnTo>
                <a:lnTo>
                  <a:pt x="594" y="777"/>
                </a:lnTo>
                <a:lnTo>
                  <a:pt x="589" y="808"/>
                </a:lnTo>
                <a:lnTo>
                  <a:pt x="583" y="841"/>
                </a:lnTo>
                <a:lnTo>
                  <a:pt x="577" y="873"/>
                </a:lnTo>
                <a:lnTo>
                  <a:pt x="571" y="904"/>
                </a:lnTo>
                <a:lnTo>
                  <a:pt x="565" y="936"/>
                </a:lnTo>
                <a:lnTo>
                  <a:pt x="558" y="972"/>
                </a:lnTo>
                <a:lnTo>
                  <a:pt x="551" y="1006"/>
                </a:lnTo>
                <a:lnTo>
                  <a:pt x="543" y="1045"/>
                </a:lnTo>
                <a:lnTo>
                  <a:pt x="537" y="1071"/>
                </a:lnTo>
                <a:lnTo>
                  <a:pt x="531" y="1099"/>
                </a:lnTo>
                <a:lnTo>
                  <a:pt x="523" y="1131"/>
                </a:lnTo>
                <a:lnTo>
                  <a:pt x="516" y="1160"/>
                </a:lnTo>
                <a:lnTo>
                  <a:pt x="507" y="1195"/>
                </a:lnTo>
                <a:lnTo>
                  <a:pt x="498" y="1230"/>
                </a:lnTo>
                <a:lnTo>
                  <a:pt x="487" y="1266"/>
                </a:lnTo>
                <a:lnTo>
                  <a:pt x="477" y="1302"/>
                </a:lnTo>
                <a:lnTo>
                  <a:pt x="465" y="1337"/>
                </a:lnTo>
                <a:lnTo>
                  <a:pt x="451" y="1370"/>
                </a:lnTo>
                <a:lnTo>
                  <a:pt x="438" y="1402"/>
                </a:lnTo>
                <a:lnTo>
                  <a:pt x="426" y="1428"/>
                </a:lnTo>
                <a:lnTo>
                  <a:pt x="413" y="1448"/>
                </a:lnTo>
                <a:lnTo>
                  <a:pt x="398" y="1469"/>
                </a:lnTo>
                <a:lnTo>
                  <a:pt x="380" y="1493"/>
                </a:lnTo>
                <a:lnTo>
                  <a:pt x="356" y="1522"/>
                </a:lnTo>
                <a:lnTo>
                  <a:pt x="334" y="1544"/>
                </a:lnTo>
                <a:lnTo>
                  <a:pt x="318" y="1559"/>
                </a:lnTo>
                <a:lnTo>
                  <a:pt x="303" y="1574"/>
                </a:lnTo>
                <a:lnTo>
                  <a:pt x="287" y="1585"/>
                </a:lnTo>
                <a:lnTo>
                  <a:pt x="271" y="1597"/>
                </a:lnTo>
                <a:lnTo>
                  <a:pt x="255" y="1608"/>
                </a:lnTo>
                <a:lnTo>
                  <a:pt x="242" y="1616"/>
                </a:lnTo>
                <a:lnTo>
                  <a:pt x="224" y="1626"/>
                </a:lnTo>
                <a:lnTo>
                  <a:pt x="198" y="1641"/>
                </a:lnTo>
                <a:lnTo>
                  <a:pt x="179" y="1650"/>
                </a:lnTo>
                <a:lnTo>
                  <a:pt x="157" y="1662"/>
                </a:lnTo>
                <a:lnTo>
                  <a:pt x="135" y="1674"/>
                </a:lnTo>
                <a:lnTo>
                  <a:pt x="115" y="1684"/>
                </a:lnTo>
                <a:lnTo>
                  <a:pt x="96" y="1692"/>
                </a:lnTo>
                <a:lnTo>
                  <a:pt x="74" y="1702"/>
                </a:lnTo>
                <a:lnTo>
                  <a:pt x="50" y="1714"/>
                </a:lnTo>
                <a:lnTo>
                  <a:pt x="0" y="1730"/>
                </a:lnTo>
                <a:lnTo>
                  <a:pt x="1674" y="1728"/>
                </a:lnTo>
                <a:lnTo>
                  <a:pt x="1614" y="1708"/>
                </a:lnTo>
                <a:lnTo>
                  <a:pt x="1575" y="1696"/>
                </a:lnTo>
                <a:lnTo>
                  <a:pt x="1550" y="1689"/>
                </a:lnTo>
                <a:lnTo>
                  <a:pt x="1523" y="1678"/>
                </a:lnTo>
                <a:lnTo>
                  <a:pt x="1510" y="1673"/>
                </a:lnTo>
                <a:lnTo>
                  <a:pt x="1499" y="1667"/>
                </a:lnTo>
                <a:lnTo>
                  <a:pt x="1477" y="1657"/>
                </a:lnTo>
                <a:lnTo>
                  <a:pt x="1453" y="1645"/>
                </a:lnTo>
                <a:lnTo>
                  <a:pt x="1430" y="1631"/>
                </a:lnTo>
                <a:lnTo>
                  <a:pt x="1406" y="1615"/>
                </a:lnTo>
                <a:lnTo>
                  <a:pt x="1387" y="1601"/>
                </a:lnTo>
                <a:lnTo>
                  <a:pt x="1366" y="1585"/>
                </a:lnTo>
                <a:lnTo>
                  <a:pt x="1345" y="1568"/>
                </a:lnTo>
                <a:lnTo>
                  <a:pt x="1322" y="1547"/>
                </a:lnTo>
                <a:lnTo>
                  <a:pt x="1302" y="1527"/>
                </a:lnTo>
                <a:lnTo>
                  <a:pt x="1292" y="1513"/>
                </a:lnTo>
                <a:lnTo>
                  <a:pt x="1286" y="1506"/>
                </a:lnTo>
                <a:lnTo>
                  <a:pt x="1278" y="1497"/>
                </a:lnTo>
                <a:lnTo>
                  <a:pt x="1269" y="1480"/>
                </a:lnTo>
                <a:lnTo>
                  <a:pt x="1257" y="1460"/>
                </a:lnTo>
                <a:lnTo>
                  <a:pt x="1241" y="1434"/>
                </a:lnTo>
                <a:lnTo>
                  <a:pt x="1228" y="1406"/>
                </a:lnTo>
                <a:lnTo>
                  <a:pt x="1216" y="1379"/>
                </a:lnTo>
                <a:lnTo>
                  <a:pt x="1205" y="1354"/>
                </a:lnTo>
                <a:lnTo>
                  <a:pt x="1192" y="1318"/>
                </a:lnTo>
                <a:lnTo>
                  <a:pt x="1179" y="1281"/>
                </a:lnTo>
                <a:lnTo>
                  <a:pt x="1168" y="1246"/>
                </a:lnTo>
                <a:lnTo>
                  <a:pt x="1162" y="1220"/>
                </a:lnTo>
                <a:lnTo>
                  <a:pt x="1156" y="1198"/>
                </a:lnTo>
                <a:lnTo>
                  <a:pt x="1150" y="1174"/>
                </a:lnTo>
                <a:lnTo>
                  <a:pt x="1143" y="1141"/>
                </a:lnTo>
                <a:lnTo>
                  <a:pt x="1135" y="1107"/>
                </a:lnTo>
                <a:lnTo>
                  <a:pt x="1128" y="1077"/>
                </a:lnTo>
                <a:lnTo>
                  <a:pt x="1123" y="1049"/>
                </a:lnTo>
                <a:lnTo>
                  <a:pt x="1117" y="1025"/>
                </a:lnTo>
                <a:lnTo>
                  <a:pt x="1112" y="997"/>
                </a:lnTo>
                <a:lnTo>
                  <a:pt x="1107" y="970"/>
                </a:lnTo>
                <a:lnTo>
                  <a:pt x="1101" y="940"/>
                </a:lnTo>
                <a:lnTo>
                  <a:pt x="1097" y="916"/>
                </a:lnTo>
                <a:lnTo>
                  <a:pt x="1090" y="882"/>
                </a:lnTo>
                <a:lnTo>
                  <a:pt x="1084" y="844"/>
                </a:lnTo>
                <a:lnTo>
                  <a:pt x="1077" y="810"/>
                </a:lnTo>
                <a:lnTo>
                  <a:pt x="1069" y="772"/>
                </a:lnTo>
                <a:lnTo>
                  <a:pt x="1063" y="741"/>
                </a:lnTo>
                <a:lnTo>
                  <a:pt x="1057" y="713"/>
                </a:lnTo>
                <a:lnTo>
                  <a:pt x="1048" y="673"/>
                </a:lnTo>
                <a:lnTo>
                  <a:pt x="1041" y="636"/>
                </a:lnTo>
                <a:lnTo>
                  <a:pt x="1031" y="589"/>
                </a:lnTo>
                <a:lnTo>
                  <a:pt x="1023" y="549"/>
                </a:lnTo>
                <a:lnTo>
                  <a:pt x="1013" y="503"/>
                </a:lnTo>
                <a:lnTo>
                  <a:pt x="1007" y="476"/>
                </a:lnTo>
                <a:lnTo>
                  <a:pt x="999" y="439"/>
                </a:lnTo>
                <a:lnTo>
                  <a:pt x="991" y="406"/>
                </a:lnTo>
                <a:lnTo>
                  <a:pt x="984" y="370"/>
                </a:lnTo>
                <a:lnTo>
                  <a:pt x="978" y="342"/>
                </a:lnTo>
                <a:lnTo>
                  <a:pt x="972" y="320"/>
                </a:lnTo>
                <a:lnTo>
                  <a:pt x="967" y="301"/>
                </a:lnTo>
                <a:lnTo>
                  <a:pt x="959" y="272"/>
                </a:lnTo>
                <a:lnTo>
                  <a:pt x="951" y="242"/>
                </a:lnTo>
                <a:lnTo>
                  <a:pt x="941" y="209"/>
                </a:lnTo>
                <a:lnTo>
                  <a:pt x="927" y="164"/>
                </a:lnTo>
                <a:lnTo>
                  <a:pt x="916" y="134"/>
                </a:lnTo>
                <a:lnTo>
                  <a:pt x="910" y="116"/>
                </a:lnTo>
                <a:lnTo>
                  <a:pt x="918" y="132"/>
                </a:lnTo>
                <a:lnTo>
                  <a:pt x="915" y="126"/>
                </a:lnTo>
                <a:lnTo>
                  <a:pt x="924" y="149"/>
                </a:lnTo>
                <a:lnTo>
                  <a:pt x="934" y="184"/>
                </a:lnTo>
                <a:lnTo>
                  <a:pt x="922" y="150"/>
                </a:lnTo>
                <a:lnTo>
                  <a:pt x="916" y="132"/>
                </a:lnTo>
                <a:lnTo>
                  <a:pt x="905" y="102"/>
                </a:lnTo>
                <a:lnTo>
                  <a:pt x="895" y="74"/>
                </a:lnTo>
                <a:lnTo>
                  <a:pt x="882" y="45"/>
                </a:lnTo>
                <a:lnTo>
                  <a:pt x="871" y="27"/>
                </a:lnTo>
                <a:lnTo>
                  <a:pt x="859" y="15"/>
                </a:lnTo>
                <a:lnTo>
                  <a:pt x="846" y="3"/>
                </a:lnTo>
                <a:lnTo>
                  <a:pt x="832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4578350" y="56753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4775200" y="3044825"/>
            <a:ext cx="1082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= 15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5356225" y="4759325"/>
            <a:ext cx="1082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 = 25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1117600" y="1651000"/>
            <a:ext cx="7175500" cy="10033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standard deviation determines the width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urve: larger values result in wider, flatter curves.</a:t>
            </a:r>
          </a:p>
        </p:txBody>
      </p:sp>
      <p:sp>
        <p:nvSpPr>
          <p:cNvPr id="145420" name="Freeform 12"/>
          <p:cNvSpPr>
            <a:spLocks/>
          </p:cNvSpPr>
          <p:nvPr/>
        </p:nvSpPr>
        <p:spPr bwMode="auto">
          <a:xfrm>
            <a:off x="2598738" y="3875088"/>
            <a:ext cx="3921125" cy="1858962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>
            <a:off x="2481263" y="5734050"/>
            <a:ext cx="42195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6721475" y="54975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502361979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5" name="Rectangle 57"/>
          <p:cNvSpPr>
            <a:spLocks noChangeArrowheads="1"/>
          </p:cNvSpPr>
          <p:nvPr/>
        </p:nvSpPr>
        <p:spPr bwMode="auto">
          <a:xfrm>
            <a:off x="1028700" y="2076450"/>
            <a:ext cx="7181850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number of TVs sold at the store in one day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an take on 5 values (0, 1, 2, 3, 4)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1125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JSL Applianc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00138"/>
            <a:ext cx="7886700" cy="50292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Discrete random variable with a </a:t>
            </a:r>
            <a:r>
              <a:rPr lang="en-US" u="sng">
                <a:solidFill>
                  <a:srgbClr val="66FFFF"/>
                </a:solidFill>
              </a:rPr>
              <a:t>finite</a:t>
            </a:r>
            <a:r>
              <a:rPr lang="en-US">
                <a:solidFill>
                  <a:srgbClr val="66FFFF"/>
                </a:solidFill>
              </a:rPr>
              <a:t> number           of values</a:t>
            </a:r>
            <a:endParaRPr lang="en-US"/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1104900" y="354330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1104900" y="1651000"/>
            <a:ext cx="7194550" cy="17081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babilities for the normal random variable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given by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areas under the cur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 The total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under the curve is 1 (.5 to the left of the mean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5 to the right).</a:t>
            </a: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695325" y="1130300"/>
            <a:ext cx="7772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34" name="Line 6"/>
          <p:cNvSpPr>
            <a:spLocks noChangeShapeType="1"/>
          </p:cNvSpPr>
          <p:nvPr/>
        </p:nvSpPr>
        <p:spPr bwMode="auto">
          <a:xfrm>
            <a:off x="2305050" y="56435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35" name="Freeform 7"/>
          <p:cNvSpPr>
            <a:spLocks/>
          </p:cNvSpPr>
          <p:nvPr/>
        </p:nvSpPr>
        <p:spPr bwMode="auto">
          <a:xfrm>
            <a:off x="2638425" y="377983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36" name="Line 8"/>
          <p:cNvSpPr>
            <a:spLocks noChangeShapeType="1"/>
          </p:cNvSpPr>
          <p:nvPr/>
        </p:nvSpPr>
        <p:spPr bwMode="auto">
          <a:xfrm>
            <a:off x="4648200" y="3784600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4060825" y="4827588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5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4803775" y="4827588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5</a:t>
            </a:r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6918325" y="54022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895483637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700088" y="113030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52596" name="Group 20"/>
          <p:cNvGrpSpPr>
            <a:grpSpLocks/>
          </p:cNvGrpSpPr>
          <p:nvPr/>
        </p:nvGrpSpPr>
        <p:grpSpPr bwMode="auto">
          <a:xfrm>
            <a:off x="1117600" y="1651000"/>
            <a:ext cx="7270750" cy="1060450"/>
            <a:chOff x="696" y="1032"/>
            <a:chExt cx="4580" cy="668"/>
          </a:xfrm>
        </p:grpSpPr>
        <p:sp>
          <p:nvSpPr>
            <p:cNvPr id="152585" name="Rectangle 9"/>
            <p:cNvSpPr>
              <a:spLocks noChangeArrowheads="1"/>
            </p:cNvSpPr>
            <p:nvPr/>
          </p:nvSpPr>
          <p:spPr bwMode="auto">
            <a:xfrm>
              <a:off x="696" y="1032"/>
              <a:ext cx="4580" cy="668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are within                                                   of its mean.</a:t>
              </a:r>
            </a:p>
          </p:txBody>
        </p:sp>
        <p:sp>
          <p:nvSpPr>
            <p:cNvPr id="152590" name="Rectangle 14"/>
            <p:cNvSpPr>
              <a:spLocks noChangeArrowheads="1"/>
            </p:cNvSpPr>
            <p:nvPr/>
          </p:nvSpPr>
          <p:spPr bwMode="auto">
            <a:xfrm>
              <a:off x="804" y="1104"/>
              <a:ext cx="660" cy="264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8.26%</a:t>
              </a:r>
            </a:p>
          </p:txBody>
        </p:sp>
        <p:sp>
          <p:nvSpPr>
            <p:cNvPr id="152593" name="Rectangle 17"/>
            <p:cNvSpPr>
              <a:spLocks noChangeArrowheads="1"/>
            </p:cNvSpPr>
            <p:nvPr/>
          </p:nvSpPr>
          <p:spPr bwMode="auto">
            <a:xfrm>
              <a:off x="1752" y="1368"/>
              <a:ext cx="2316" cy="264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/- 1 standard deviation</a:t>
              </a:r>
            </a:p>
          </p:txBody>
        </p:sp>
      </p:grpSp>
      <p:grpSp>
        <p:nvGrpSpPr>
          <p:cNvPr id="152597" name="Group 21"/>
          <p:cNvGrpSpPr>
            <a:grpSpLocks/>
          </p:cNvGrpSpPr>
          <p:nvPr/>
        </p:nvGrpSpPr>
        <p:grpSpPr bwMode="auto">
          <a:xfrm>
            <a:off x="1117600" y="2889250"/>
            <a:ext cx="7270750" cy="1079500"/>
            <a:chOff x="696" y="1812"/>
            <a:chExt cx="4580" cy="680"/>
          </a:xfrm>
        </p:grpSpPr>
        <p:sp>
          <p:nvSpPr>
            <p:cNvPr id="152588" name="Rectangle 12"/>
            <p:cNvSpPr>
              <a:spLocks noChangeArrowheads="1"/>
            </p:cNvSpPr>
            <p:nvPr/>
          </p:nvSpPr>
          <p:spPr bwMode="auto">
            <a:xfrm>
              <a:off x="696" y="1812"/>
              <a:ext cx="4580" cy="68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are within                                                   of its mean.</a:t>
              </a:r>
            </a:p>
          </p:txBody>
        </p:sp>
        <p:sp>
          <p:nvSpPr>
            <p:cNvPr id="152591" name="Rectangle 15"/>
            <p:cNvSpPr>
              <a:spLocks noChangeArrowheads="1"/>
            </p:cNvSpPr>
            <p:nvPr/>
          </p:nvSpPr>
          <p:spPr bwMode="auto">
            <a:xfrm>
              <a:off x="804" y="1884"/>
              <a:ext cx="660" cy="264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5.44%</a:t>
              </a:r>
            </a:p>
          </p:txBody>
        </p:sp>
        <p:sp>
          <p:nvSpPr>
            <p:cNvPr id="152594" name="Rectangle 18"/>
            <p:cNvSpPr>
              <a:spLocks noChangeArrowheads="1"/>
            </p:cNvSpPr>
            <p:nvPr/>
          </p:nvSpPr>
          <p:spPr bwMode="auto">
            <a:xfrm>
              <a:off x="1740" y="2148"/>
              <a:ext cx="2340" cy="264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/- 2 standard deviations</a:t>
              </a:r>
            </a:p>
          </p:txBody>
        </p:sp>
      </p:grpSp>
      <p:grpSp>
        <p:nvGrpSpPr>
          <p:cNvPr id="152598" name="Group 22"/>
          <p:cNvGrpSpPr>
            <a:grpSpLocks/>
          </p:cNvGrpSpPr>
          <p:nvPr/>
        </p:nvGrpSpPr>
        <p:grpSpPr bwMode="auto">
          <a:xfrm>
            <a:off x="1136650" y="4127500"/>
            <a:ext cx="7251700" cy="1079500"/>
            <a:chOff x="708" y="2592"/>
            <a:chExt cx="4568" cy="680"/>
          </a:xfrm>
        </p:grpSpPr>
        <p:sp>
          <p:nvSpPr>
            <p:cNvPr id="152589" name="Rectangle 13"/>
            <p:cNvSpPr>
              <a:spLocks noChangeArrowheads="1"/>
            </p:cNvSpPr>
            <p:nvPr/>
          </p:nvSpPr>
          <p:spPr bwMode="auto">
            <a:xfrm>
              <a:off x="708" y="2592"/>
              <a:ext cx="4568" cy="68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are within                                                   of its mean.</a:t>
              </a:r>
            </a:p>
          </p:txBody>
        </p:sp>
        <p:sp>
          <p:nvSpPr>
            <p:cNvPr id="152592" name="Rectangle 16"/>
            <p:cNvSpPr>
              <a:spLocks noChangeArrowheads="1"/>
            </p:cNvSpPr>
            <p:nvPr/>
          </p:nvSpPr>
          <p:spPr bwMode="auto">
            <a:xfrm>
              <a:off x="804" y="2664"/>
              <a:ext cx="660" cy="264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9.72%</a:t>
              </a:r>
            </a:p>
          </p:txBody>
        </p:sp>
        <p:sp>
          <p:nvSpPr>
            <p:cNvPr id="152595" name="Rectangle 19"/>
            <p:cNvSpPr>
              <a:spLocks noChangeArrowheads="1"/>
            </p:cNvSpPr>
            <p:nvPr/>
          </p:nvSpPr>
          <p:spPr bwMode="auto">
            <a:xfrm>
              <a:off x="1752" y="2928"/>
              <a:ext cx="2340" cy="264"/>
            </a:xfrm>
            <a:prstGeom prst="rect">
              <a:avLst/>
            </a:prstGeom>
            <a:solidFill>
              <a:srgbClr val="7C7C7C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/- 3 standard devia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0411341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1104900" y="1587500"/>
            <a:ext cx="7188200" cy="47053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4D4D4D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700088" y="11303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4718050" y="522446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69" name="Freeform 17"/>
          <p:cNvSpPr>
            <a:spLocks/>
          </p:cNvSpPr>
          <p:nvPr/>
        </p:nvSpPr>
        <p:spPr bwMode="auto">
          <a:xfrm>
            <a:off x="2338388" y="2986088"/>
            <a:ext cx="4732337" cy="2374900"/>
          </a:xfrm>
          <a:custGeom>
            <a:avLst/>
            <a:gdLst>
              <a:gd name="T0" fmla="*/ 1441 w 2981"/>
              <a:gd name="T1" fmla="*/ 15 h 1496"/>
              <a:gd name="T2" fmla="*/ 1351 w 2981"/>
              <a:gd name="T3" fmla="*/ 84 h 1496"/>
              <a:gd name="T4" fmla="*/ 1290 w 2981"/>
              <a:gd name="T5" fmla="*/ 168 h 1496"/>
              <a:gd name="T6" fmla="*/ 1241 w 2981"/>
              <a:gd name="T7" fmla="*/ 252 h 1496"/>
              <a:gd name="T8" fmla="*/ 1197 w 2981"/>
              <a:gd name="T9" fmla="*/ 334 h 1496"/>
              <a:gd name="T10" fmla="*/ 1163 w 2981"/>
              <a:gd name="T11" fmla="*/ 408 h 1496"/>
              <a:gd name="T12" fmla="*/ 1123 w 2981"/>
              <a:gd name="T13" fmla="*/ 505 h 1496"/>
              <a:gd name="T14" fmla="*/ 1087 w 2981"/>
              <a:gd name="T15" fmla="*/ 590 h 1496"/>
              <a:gd name="T16" fmla="*/ 1053 w 2981"/>
              <a:gd name="T17" fmla="*/ 674 h 1496"/>
              <a:gd name="T18" fmla="*/ 1023 w 2981"/>
              <a:gd name="T19" fmla="*/ 755 h 1496"/>
              <a:gd name="T20" fmla="*/ 987 w 2981"/>
              <a:gd name="T21" fmla="*/ 846 h 1496"/>
              <a:gd name="T22" fmla="*/ 951 w 2981"/>
              <a:gd name="T23" fmla="*/ 928 h 1496"/>
              <a:gd name="T24" fmla="*/ 914 w 2981"/>
              <a:gd name="T25" fmla="*/ 1008 h 1496"/>
              <a:gd name="T26" fmla="*/ 858 w 2981"/>
              <a:gd name="T27" fmla="*/ 1100 h 1496"/>
              <a:gd name="T28" fmla="*/ 781 w 2981"/>
              <a:gd name="T29" fmla="*/ 1190 h 1496"/>
              <a:gd name="T30" fmla="*/ 709 w 2981"/>
              <a:gd name="T31" fmla="*/ 1253 h 1496"/>
              <a:gd name="T32" fmla="*/ 606 w 2981"/>
              <a:gd name="T33" fmla="*/ 1316 h 1496"/>
              <a:gd name="T34" fmla="*/ 508 w 2981"/>
              <a:gd name="T35" fmla="*/ 1357 h 1496"/>
              <a:gd name="T36" fmla="*/ 401 w 2981"/>
              <a:gd name="T37" fmla="*/ 1390 h 1496"/>
              <a:gd name="T38" fmla="*/ 312 w 2981"/>
              <a:gd name="T39" fmla="*/ 1415 h 1496"/>
              <a:gd name="T40" fmla="*/ 190 w 2981"/>
              <a:gd name="T41" fmla="*/ 1441 h 1496"/>
              <a:gd name="T42" fmla="*/ 94 w 2981"/>
              <a:gd name="T43" fmla="*/ 1461 h 1496"/>
              <a:gd name="T44" fmla="*/ 2981 w 2981"/>
              <a:gd name="T45" fmla="*/ 1496 h 1496"/>
              <a:gd name="T46" fmla="*/ 2849 w 2981"/>
              <a:gd name="T47" fmla="*/ 1461 h 1496"/>
              <a:gd name="T48" fmla="*/ 2786 w 2981"/>
              <a:gd name="T49" fmla="*/ 1448 h 1496"/>
              <a:gd name="T50" fmla="*/ 2647 w 2981"/>
              <a:gd name="T51" fmla="*/ 1410 h 1496"/>
              <a:gd name="T52" fmla="*/ 2521 w 2981"/>
              <a:gd name="T53" fmla="*/ 1367 h 1496"/>
              <a:gd name="T54" fmla="*/ 2394 w 2981"/>
              <a:gd name="T55" fmla="*/ 1314 h 1496"/>
              <a:gd name="T56" fmla="*/ 2358 w 2981"/>
              <a:gd name="T57" fmla="*/ 1293 h 1496"/>
              <a:gd name="T58" fmla="*/ 2279 w 2981"/>
              <a:gd name="T59" fmla="*/ 1237 h 1496"/>
              <a:gd name="T60" fmla="*/ 2213 w 2981"/>
              <a:gd name="T61" fmla="*/ 1168 h 1496"/>
              <a:gd name="T62" fmla="*/ 2144 w 2981"/>
              <a:gd name="T63" fmla="*/ 1078 h 1496"/>
              <a:gd name="T64" fmla="*/ 2102 w 2981"/>
              <a:gd name="T65" fmla="*/ 1011 h 1496"/>
              <a:gd name="T66" fmla="*/ 2066 w 2981"/>
              <a:gd name="T67" fmla="*/ 931 h 1496"/>
              <a:gd name="T68" fmla="*/ 2037 w 2981"/>
              <a:gd name="T69" fmla="*/ 861 h 1496"/>
              <a:gd name="T70" fmla="*/ 2008 w 2981"/>
              <a:gd name="T71" fmla="*/ 791 h 1496"/>
              <a:gd name="T72" fmla="*/ 1967 w 2981"/>
              <a:gd name="T73" fmla="*/ 697 h 1496"/>
              <a:gd name="T74" fmla="*/ 1928 w 2981"/>
              <a:gd name="T75" fmla="*/ 608 h 1496"/>
              <a:gd name="T76" fmla="*/ 1882 w 2981"/>
              <a:gd name="T77" fmla="*/ 507 h 1496"/>
              <a:gd name="T78" fmla="*/ 1838 w 2981"/>
              <a:gd name="T79" fmla="*/ 411 h 1496"/>
              <a:gd name="T80" fmla="*/ 1794 w 2981"/>
              <a:gd name="T81" fmla="*/ 320 h 1496"/>
              <a:gd name="T82" fmla="*/ 1762 w 2981"/>
              <a:gd name="T83" fmla="*/ 259 h 1496"/>
              <a:gd name="T84" fmla="*/ 1727 w 2981"/>
              <a:gd name="T85" fmla="*/ 191 h 1496"/>
              <a:gd name="T86" fmla="*/ 1696 w 2981"/>
              <a:gd name="T87" fmla="*/ 146 h 1496"/>
              <a:gd name="T88" fmla="*/ 1676 w 2981"/>
              <a:gd name="T89" fmla="*/ 121 h 1496"/>
              <a:gd name="T90" fmla="*/ 1642 w 2981"/>
              <a:gd name="T91" fmla="*/ 80 h 1496"/>
              <a:gd name="T92" fmla="*/ 1598 w 2981"/>
              <a:gd name="T93" fmla="*/ 38 h 1496"/>
              <a:gd name="T94" fmla="*/ 1533 w 2981"/>
              <a:gd name="T95" fmla="*/ 5 h 14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981" h="1496">
                <a:moveTo>
                  <a:pt x="1503" y="0"/>
                </a:moveTo>
                <a:lnTo>
                  <a:pt x="1474" y="7"/>
                </a:lnTo>
                <a:lnTo>
                  <a:pt x="1441" y="15"/>
                </a:lnTo>
                <a:lnTo>
                  <a:pt x="1406" y="34"/>
                </a:lnTo>
                <a:lnTo>
                  <a:pt x="1377" y="58"/>
                </a:lnTo>
                <a:lnTo>
                  <a:pt x="1351" y="84"/>
                </a:lnTo>
                <a:lnTo>
                  <a:pt x="1329" y="109"/>
                </a:lnTo>
                <a:lnTo>
                  <a:pt x="1311" y="135"/>
                </a:lnTo>
                <a:lnTo>
                  <a:pt x="1290" y="168"/>
                </a:lnTo>
                <a:lnTo>
                  <a:pt x="1276" y="190"/>
                </a:lnTo>
                <a:lnTo>
                  <a:pt x="1258" y="223"/>
                </a:lnTo>
                <a:lnTo>
                  <a:pt x="1241" y="252"/>
                </a:lnTo>
                <a:lnTo>
                  <a:pt x="1222" y="285"/>
                </a:lnTo>
                <a:lnTo>
                  <a:pt x="1211" y="307"/>
                </a:lnTo>
                <a:lnTo>
                  <a:pt x="1197" y="334"/>
                </a:lnTo>
                <a:lnTo>
                  <a:pt x="1186" y="360"/>
                </a:lnTo>
                <a:lnTo>
                  <a:pt x="1175" y="383"/>
                </a:lnTo>
                <a:lnTo>
                  <a:pt x="1163" y="408"/>
                </a:lnTo>
                <a:lnTo>
                  <a:pt x="1151" y="439"/>
                </a:lnTo>
                <a:lnTo>
                  <a:pt x="1136" y="476"/>
                </a:lnTo>
                <a:lnTo>
                  <a:pt x="1123" y="505"/>
                </a:lnTo>
                <a:lnTo>
                  <a:pt x="1114" y="526"/>
                </a:lnTo>
                <a:lnTo>
                  <a:pt x="1099" y="558"/>
                </a:lnTo>
                <a:lnTo>
                  <a:pt x="1087" y="590"/>
                </a:lnTo>
                <a:lnTo>
                  <a:pt x="1077" y="612"/>
                </a:lnTo>
                <a:lnTo>
                  <a:pt x="1063" y="646"/>
                </a:lnTo>
                <a:lnTo>
                  <a:pt x="1053" y="674"/>
                </a:lnTo>
                <a:lnTo>
                  <a:pt x="1043" y="701"/>
                </a:lnTo>
                <a:lnTo>
                  <a:pt x="1033" y="728"/>
                </a:lnTo>
                <a:lnTo>
                  <a:pt x="1023" y="755"/>
                </a:lnTo>
                <a:lnTo>
                  <a:pt x="1013" y="781"/>
                </a:lnTo>
                <a:lnTo>
                  <a:pt x="1002" y="809"/>
                </a:lnTo>
                <a:lnTo>
                  <a:pt x="987" y="846"/>
                </a:lnTo>
                <a:lnTo>
                  <a:pt x="972" y="881"/>
                </a:lnTo>
                <a:lnTo>
                  <a:pt x="962" y="904"/>
                </a:lnTo>
                <a:lnTo>
                  <a:pt x="951" y="928"/>
                </a:lnTo>
                <a:lnTo>
                  <a:pt x="941" y="953"/>
                </a:lnTo>
                <a:lnTo>
                  <a:pt x="930" y="977"/>
                </a:lnTo>
                <a:lnTo>
                  <a:pt x="914" y="1008"/>
                </a:lnTo>
                <a:lnTo>
                  <a:pt x="898" y="1040"/>
                </a:lnTo>
                <a:lnTo>
                  <a:pt x="879" y="1070"/>
                </a:lnTo>
                <a:lnTo>
                  <a:pt x="858" y="1100"/>
                </a:lnTo>
                <a:lnTo>
                  <a:pt x="836" y="1130"/>
                </a:lnTo>
                <a:lnTo>
                  <a:pt x="810" y="1158"/>
                </a:lnTo>
                <a:lnTo>
                  <a:pt x="781" y="1190"/>
                </a:lnTo>
                <a:lnTo>
                  <a:pt x="761" y="1209"/>
                </a:lnTo>
                <a:lnTo>
                  <a:pt x="737" y="1230"/>
                </a:lnTo>
                <a:lnTo>
                  <a:pt x="709" y="1253"/>
                </a:lnTo>
                <a:lnTo>
                  <a:pt x="686" y="1269"/>
                </a:lnTo>
                <a:lnTo>
                  <a:pt x="654" y="1289"/>
                </a:lnTo>
                <a:lnTo>
                  <a:pt x="606" y="1316"/>
                </a:lnTo>
                <a:lnTo>
                  <a:pt x="566" y="1334"/>
                </a:lnTo>
                <a:lnTo>
                  <a:pt x="536" y="1345"/>
                </a:lnTo>
                <a:lnTo>
                  <a:pt x="508" y="1357"/>
                </a:lnTo>
                <a:lnTo>
                  <a:pt x="473" y="1370"/>
                </a:lnTo>
                <a:lnTo>
                  <a:pt x="437" y="1381"/>
                </a:lnTo>
                <a:lnTo>
                  <a:pt x="401" y="1390"/>
                </a:lnTo>
                <a:lnTo>
                  <a:pt x="374" y="1398"/>
                </a:lnTo>
                <a:lnTo>
                  <a:pt x="341" y="1407"/>
                </a:lnTo>
                <a:lnTo>
                  <a:pt x="312" y="1415"/>
                </a:lnTo>
                <a:lnTo>
                  <a:pt x="274" y="1423"/>
                </a:lnTo>
                <a:lnTo>
                  <a:pt x="230" y="1433"/>
                </a:lnTo>
                <a:lnTo>
                  <a:pt x="190" y="1441"/>
                </a:lnTo>
                <a:lnTo>
                  <a:pt x="160" y="1448"/>
                </a:lnTo>
                <a:lnTo>
                  <a:pt x="131" y="1454"/>
                </a:lnTo>
                <a:lnTo>
                  <a:pt x="94" y="1461"/>
                </a:lnTo>
                <a:lnTo>
                  <a:pt x="51" y="1473"/>
                </a:lnTo>
                <a:lnTo>
                  <a:pt x="0" y="1494"/>
                </a:lnTo>
                <a:lnTo>
                  <a:pt x="2981" y="1496"/>
                </a:lnTo>
                <a:lnTo>
                  <a:pt x="2933" y="1478"/>
                </a:lnTo>
                <a:lnTo>
                  <a:pt x="2883" y="1467"/>
                </a:lnTo>
                <a:lnTo>
                  <a:pt x="2849" y="1461"/>
                </a:lnTo>
                <a:lnTo>
                  <a:pt x="2809" y="1453"/>
                </a:lnTo>
                <a:lnTo>
                  <a:pt x="2761" y="1441"/>
                </a:lnTo>
                <a:lnTo>
                  <a:pt x="2786" y="1448"/>
                </a:lnTo>
                <a:lnTo>
                  <a:pt x="2731" y="1433"/>
                </a:lnTo>
                <a:lnTo>
                  <a:pt x="2700" y="1425"/>
                </a:lnTo>
                <a:lnTo>
                  <a:pt x="2647" y="1410"/>
                </a:lnTo>
                <a:lnTo>
                  <a:pt x="2599" y="1394"/>
                </a:lnTo>
                <a:lnTo>
                  <a:pt x="2559" y="1380"/>
                </a:lnTo>
                <a:lnTo>
                  <a:pt x="2521" y="1367"/>
                </a:lnTo>
                <a:lnTo>
                  <a:pt x="2478" y="1352"/>
                </a:lnTo>
                <a:lnTo>
                  <a:pt x="2442" y="1337"/>
                </a:lnTo>
                <a:lnTo>
                  <a:pt x="2394" y="1314"/>
                </a:lnTo>
                <a:lnTo>
                  <a:pt x="2374" y="1302"/>
                </a:lnTo>
                <a:lnTo>
                  <a:pt x="2373" y="1302"/>
                </a:lnTo>
                <a:lnTo>
                  <a:pt x="2358" y="1293"/>
                </a:lnTo>
                <a:lnTo>
                  <a:pt x="2331" y="1278"/>
                </a:lnTo>
                <a:lnTo>
                  <a:pt x="2305" y="1259"/>
                </a:lnTo>
                <a:lnTo>
                  <a:pt x="2279" y="1237"/>
                </a:lnTo>
                <a:lnTo>
                  <a:pt x="2260" y="1219"/>
                </a:lnTo>
                <a:lnTo>
                  <a:pt x="2238" y="1198"/>
                </a:lnTo>
                <a:lnTo>
                  <a:pt x="2213" y="1168"/>
                </a:lnTo>
                <a:lnTo>
                  <a:pt x="2188" y="1137"/>
                </a:lnTo>
                <a:lnTo>
                  <a:pt x="2167" y="1108"/>
                </a:lnTo>
                <a:lnTo>
                  <a:pt x="2144" y="1078"/>
                </a:lnTo>
                <a:lnTo>
                  <a:pt x="2129" y="1053"/>
                </a:lnTo>
                <a:lnTo>
                  <a:pt x="2115" y="1033"/>
                </a:lnTo>
                <a:lnTo>
                  <a:pt x="2102" y="1011"/>
                </a:lnTo>
                <a:lnTo>
                  <a:pt x="2089" y="986"/>
                </a:lnTo>
                <a:lnTo>
                  <a:pt x="2077" y="959"/>
                </a:lnTo>
                <a:lnTo>
                  <a:pt x="2066" y="931"/>
                </a:lnTo>
                <a:lnTo>
                  <a:pt x="2055" y="902"/>
                </a:lnTo>
                <a:lnTo>
                  <a:pt x="2046" y="883"/>
                </a:lnTo>
                <a:lnTo>
                  <a:pt x="2037" y="861"/>
                </a:lnTo>
                <a:lnTo>
                  <a:pt x="2028" y="839"/>
                </a:lnTo>
                <a:lnTo>
                  <a:pt x="2018" y="818"/>
                </a:lnTo>
                <a:lnTo>
                  <a:pt x="2008" y="791"/>
                </a:lnTo>
                <a:lnTo>
                  <a:pt x="1996" y="763"/>
                </a:lnTo>
                <a:lnTo>
                  <a:pt x="1981" y="725"/>
                </a:lnTo>
                <a:lnTo>
                  <a:pt x="1967" y="697"/>
                </a:lnTo>
                <a:lnTo>
                  <a:pt x="1952" y="667"/>
                </a:lnTo>
                <a:lnTo>
                  <a:pt x="1938" y="634"/>
                </a:lnTo>
                <a:lnTo>
                  <a:pt x="1928" y="608"/>
                </a:lnTo>
                <a:lnTo>
                  <a:pt x="1914" y="577"/>
                </a:lnTo>
                <a:lnTo>
                  <a:pt x="1903" y="549"/>
                </a:lnTo>
                <a:lnTo>
                  <a:pt x="1882" y="507"/>
                </a:lnTo>
                <a:lnTo>
                  <a:pt x="1866" y="468"/>
                </a:lnTo>
                <a:lnTo>
                  <a:pt x="1850" y="434"/>
                </a:lnTo>
                <a:lnTo>
                  <a:pt x="1838" y="411"/>
                </a:lnTo>
                <a:lnTo>
                  <a:pt x="1824" y="381"/>
                </a:lnTo>
                <a:lnTo>
                  <a:pt x="1807" y="346"/>
                </a:lnTo>
                <a:lnTo>
                  <a:pt x="1794" y="320"/>
                </a:lnTo>
                <a:lnTo>
                  <a:pt x="1783" y="301"/>
                </a:lnTo>
                <a:lnTo>
                  <a:pt x="1776" y="285"/>
                </a:lnTo>
                <a:lnTo>
                  <a:pt x="1762" y="259"/>
                </a:lnTo>
                <a:lnTo>
                  <a:pt x="1749" y="234"/>
                </a:lnTo>
                <a:lnTo>
                  <a:pt x="1738" y="213"/>
                </a:lnTo>
                <a:lnTo>
                  <a:pt x="1727" y="191"/>
                </a:lnTo>
                <a:lnTo>
                  <a:pt x="1714" y="172"/>
                </a:lnTo>
                <a:lnTo>
                  <a:pt x="1703" y="160"/>
                </a:lnTo>
                <a:lnTo>
                  <a:pt x="1696" y="146"/>
                </a:lnTo>
                <a:lnTo>
                  <a:pt x="1689" y="136"/>
                </a:lnTo>
                <a:lnTo>
                  <a:pt x="1681" y="126"/>
                </a:lnTo>
                <a:lnTo>
                  <a:pt x="1676" y="121"/>
                </a:lnTo>
                <a:lnTo>
                  <a:pt x="1667" y="110"/>
                </a:lnTo>
                <a:lnTo>
                  <a:pt x="1655" y="95"/>
                </a:lnTo>
                <a:lnTo>
                  <a:pt x="1642" y="80"/>
                </a:lnTo>
                <a:lnTo>
                  <a:pt x="1628" y="63"/>
                </a:lnTo>
                <a:lnTo>
                  <a:pt x="1613" y="50"/>
                </a:lnTo>
                <a:lnTo>
                  <a:pt x="1598" y="38"/>
                </a:lnTo>
                <a:lnTo>
                  <a:pt x="1582" y="25"/>
                </a:lnTo>
                <a:lnTo>
                  <a:pt x="1557" y="14"/>
                </a:lnTo>
                <a:lnTo>
                  <a:pt x="1533" y="5"/>
                </a:lnTo>
                <a:lnTo>
                  <a:pt x="1503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0" name="Line 18"/>
          <p:cNvSpPr>
            <a:spLocks noChangeShapeType="1"/>
          </p:cNvSpPr>
          <p:nvPr/>
        </p:nvSpPr>
        <p:spPr bwMode="auto">
          <a:xfrm>
            <a:off x="1935163" y="5359400"/>
            <a:ext cx="55340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7470775" y="51228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3994150" y="2633663"/>
            <a:ext cx="3175" cy="2849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H="1">
            <a:off x="5441950" y="2633663"/>
            <a:ext cx="0" cy="28305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 flipH="1">
            <a:off x="6169025" y="2233613"/>
            <a:ext cx="6350" cy="3529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5" name="Line 33"/>
          <p:cNvSpPr>
            <a:spLocks noChangeShapeType="1"/>
          </p:cNvSpPr>
          <p:nvPr/>
        </p:nvSpPr>
        <p:spPr bwMode="auto">
          <a:xfrm flipH="1">
            <a:off x="6927850" y="1824038"/>
            <a:ext cx="0" cy="3687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6" name="Text Box 34"/>
          <p:cNvSpPr txBox="1">
            <a:spLocks noChangeArrowheads="1"/>
          </p:cNvSpPr>
          <p:nvPr/>
        </p:nvSpPr>
        <p:spPr bwMode="auto">
          <a:xfrm>
            <a:off x="1995488" y="5464175"/>
            <a:ext cx="9318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–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87" name="Text Box 35"/>
          <p:cNvSpPr txBox="1">
            <a:spLocks noChangeArrowheads="1"/>
          </p:cNvSpPr>
          <p:nvPr/>
        </p:nvSpPr>
        <p:spPr bwMode="auto">
          <a:xfrm>
            <a:off x="3500438" y="5464175"/>
            <a:ext cx="9318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–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88" name="Text Box 36"/>
          <p:cNvSpPr txBox="1">
            <a:spLocks noChangeArrowheads="1"/>
          </p:cNvSpPr>
          <p:nvPr/>
        </p:nvSpPr>
        <p:spPr bwMode="auto">
          <a:xfrm>
            <a:off x="2719388" y="5768975"/>
            <a:ext cx="9318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–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0" name="Text Box 38"/>
          <p:cNvSpPr txBox="1">
            <a:spLocks noChangeArrowheads="1"/>
          </p:cNvSpPr>
          <p:nvPr/>
        </p:nvSpPr>
        <p:spPr bwMode="auto">
          <a:xfrm>
            <a:off x="4914900" y="5464175"/>
            <a:ext cx="9620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+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1" name="Text Box 39"/>
          <p:cNvSpPr txBox="1">
            <a:spLocks noChangeArrowheads="1"/>
          </p:cNvSpPr>
          <p:nvPr/>
        </p:nvSpPr>
        <p:spPr bwMode="auto">
          <a:xfrm>
            <a:off x="5638800" y="5768975"/>
            <a:ext cx="9620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+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2" name="Text Box 40"/>
          <p:cNvSpPr txBox="1">
            <a:spLocks noChangeArrowheads="1"/>
          </p:cNvSpPr>
          <p:nvPr/>
        </p:nvSpPr>
        <p:spPr bwMode="auto">
          <a:xfrm>
            <a:off x="6400800" y="5445125"/>
            <a:ext cx="9620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+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3" name="Text Box 41"/>
          <p:cNvSpPr txBox="1">
            <a:spLocks noChangeArrowheads="1"/>
          </p:cNvSpPr>
          <p:nvPr/>
        </p:nvSpPr>
        <p:spPr bwMode="auto">
          <a:xfrm>
            <a:off x="4537075" y="5299075"/>
            <a:ext cx="3444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51595" name="Line 43"/>
          <p:cNvSpPr>
            <a:spLocks noChangeShapeType="1"/>
          </p:cNvSpPr>
          <p:nvPr/>
        </p:nvSpPr>
        <p:spPr bwMode="auto">
          <a:xfrm flipH="1">
            <a:off x="2470150" y="1824038"/>
            <a:ext cx="0" cy="3690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96" name="Line 44"/>
          <p:cNvSpPr>
            <a:spLocks noChangeShapeType="1"/>
          </p:cNvSpPr>
          <p:nvPr/>
        </p:nvSpPr>
        <p:spPr bwMode="auto">
          <a:xfrm flipH="1">
            <a:off x="3232150" y="2236788"/>
            <a:ext cx="0" cy="3557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1604" name="Group 52"/>
          <p:cNvGrpSpPr>
            <a:grpSpLocks/>
          </p:cNvGrpSpPr>
          <p:nvPr/>
        </p:nvGrpSpPr>
        <p:grpSpPr bwMode="auto">
          <a:xfrm>
            <a:off x="3997325" y="2476500"/>
            <a:ext cx="1428750" cy="427038"/>
            <a:chOff x="2514" y="1560"/>
            <a:chExt cx="912" cy="269"/>
          </a:xfrm>
        </p:grpSpPr>
        <p:sp>
          <p:nvSpPr>
            <p:cNvPr id="151581" name="Text Box 29"/>
            <p:cNvSpPr txBox="1">
              <a:spLocks noChangeArrowheads="1"/>
            </p:cNvSpPr>
            <p:nvPr/>
          </p:nvSpPr>
          <p:spPr bwMode="auto">
            <a:xfrm>
              <a:off x="2648" y="1560"/>
              <a:ext cx="66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8.26%</a:t>
              </a:r>
            </a:p>
          </p:txBody>
        </p:sp>
        <p:sp>
          <p:nvSpPr>
            <p:cNvPr id="151598" name="Line 46"/>
            <p:cNvSpPr>
              <a:spLocks noChangeShapeType="1"/>
            </p:cNvSpPr>
            <p:nvPr/>
          </p:nvSpPr>
          <p:spPr bwMode="auto">
            <a:xfrm>
              <a:off x="3270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9" name="Line 47"/>
            <p:cNvSpPr>
              <a:spLocks noChangeShapeType="1"/>
            </p:cNvSpPr>
            <p:nvPr/>
          </p:nvSpPr>
          <p:spPr bwMode="auto">
            <a:xfrm flipH="1">
              <a:off x="2514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605" name="Group 53"/>
          <p:cNvGrpSpPr>
            <a:grpSpLocks/>
          </p:cNvGrpSpPr>
          <p:nvPr/>
        </p:nvGrpSpPr>
        <p:grpSpPr bwMode="auto">
          <a:xfrm>
            <a:off x="3248025" y="2066925"/>
            <a:ext cx="2895600" cy="427038"/>
            <a:chOff x="2046" y="1302"/>
            <a:chExt cx="1824" cy="269"/>
          </a:xfrm>
        </p:grpSpPr>
        <p:sp>
          <p:nvSpPr>
            <p:cNvPr id="151582" name="Text Box 30"/>
            <p:cNvSpPr txBox="1">
              <a:spLocks noChangeArrowheads="1"/>
            </p:cNvSpPr>
            <p:nvPr/>
          </p:nvSpPr>
          <p:spPr bwMode="auto">
            <a:xfrm>
              <a:off x="2652" y="1302"/>
              <a:ext cx="6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5.44%</a:t>
              </a:r>
            </a:p>
          </p:txBody>
        </p:sp>
        <p:sp>
          <p:nvSpPr>
            <p:cNvPr id="151600" name="Line 48"/>
            <p:cNvSpPr>
              <a:spLocks noChangeShapeType="1"/>
            </p:cNvSpPr>
            <p:nvPr/>
          </p:nvSpPr>
          <p:spPr bwMode="auto">
            <a:xfrm flipH="1">
              <a:off x="2046" y="1434"/>
              <a:ext cx="6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1" name="Line 49"/>
            <p:cNvSpPr>
              <a:spLocks noChangeShapeType="1"/>
            </p:cNvSpPr>
            <p:nvPr/>
          </p:nvSpPr>
          <p:spPr bwMode="auto">
            <a:xfrm>
              <a:off x="3264" y="1434"/>
              <a:ext cx="6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606" name="Group 54"/>
          <p:cNvGrpSpPr>
            <a:grpSpLocks/>
          </p:cNvGrpSpPr>
          <p:nvPr/>
        </p:nvGrpSpPr>
        <p:grpSpPr bwMode="auto">
          <a:xfrm>
            <a:off x="2514600" y="1666875"/>
            <a:ext cx="4381500" cy="427038"/>
            <a:chOff x="1584" y="1050"/>
            <a:chExt cx="2760" cy="269"/>
          </a:xfrm>
        </p:grpSpPr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2652" y="1050"/>
              <a:ext cx="6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9.72%</a:t>
              </a:r>
            </a:p>
          </p:txBody>
        </p:sp>
        <p:sp>
          <p:nvSpPr>
            <p:cNvPr id="151602" name="Line 50"/>
            <p:cNvSpPr>
              <a:spLocks noChangeShapeType="1"/>
            </p:cNvSpPr>
            <p:nvPr/>
          </p:nvSpPr>
          <p:spPr bwMode="auto">
            <a:xfrm>
              <a:off x="3270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3" name="Line 51"/>
            <p:cNvSpPr>
              <a:spLocks noChangeShapeType="1"/>
            </p:cNvSpPr>
            <p:nvPr/>
          </p:nvSpPr>
          <p:spPr bwMode="auto">
            <a:xfrm flipH="1">
              <a:off x="1584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2689534"/>
      </p:ext>
    </p:extLst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Standard Normal Probability Distribution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104900" y="1270000"/>
            <a:ext cx="7194550" cy="17843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random variable having a normal distribu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ith a mean of 0 and a standard deviation of 1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aid to have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tandard normal probability</a:t>
            </a:r>
          </a:p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4576899"/>
      </p:ext>
    </p:extLst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1104900" y="2527300"/>
            <a:ext cx="7188200" cy="2781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227" name="Line 3"/>
          <p:cNvSpPr>
            <a:spLocks noChangeShapeType="1"/>
          </p:cNvSpPr>
          <p:nvPr/>
        </p:nvSpPr>
        <p:spPr bwMode="auto">
          <a:xfrm>
            <a:off x="2305050" y="46275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28" name="Freeform 4"/>
          <p:cNvSpPr>
            <a:spLocks/>
          </p:cNvSpPr>
          <p:nvPr/>
        </p:nvSpPr>
        <p:spPr bwMode="auto">
          <a:xfrm>
            <a:off x="2638425" y="277018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rotWithShape="0">
            <a:gsLst>
              <a:gs pos="0">
                <a:srgbClr val="993366"/>
              </a:gs>
              <a:gs pos="50000">
                <a:srgbClr val="993366">
                  <a:gamma/>
                  <a:shade val="46275"/>
                  <a:invGamma/>
                </a:srgbClr>
              </a:gs>
              <a:gs pos="100000">
                <a:srgbClr val="993366"/>
              </a:gs>
            </a:gsLst>
            <a:lin ang="0" scaled="1"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29" name="Line 5"/>
          <p:cNvSpPr>
            <a:spLocks noChangeShapeType="1"/>
          </p:cNvSpPr>
          <p:nvPr/>
        </p:nvSpPr>
        <p:spPr bwMode="auto">
          <a:xfrm>
            <a:off x="4686300" y="452120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5153025" y="2847975"/>
            <a:ext cx="7826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= 1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38663" y="4768850"/>
            <a:ext cx="3238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endParaRPr lang="en-US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6907213" y="4405313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1104900" y="1282700"/>
            <a:ext cx="7175500" cy="10985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71842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lette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used to designate the standar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normal random variable.</a:t>
            </a: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Normal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2486690043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695325" y="1122363"/>
            <a:ext cx="7772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verting to the Standard Normal Distribution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Normal Probability Distribution</a:t>
            </a:r>
          </a:p>
        </p:txBody>
      </p:sp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3557588" y="1731963"/>
            <a:ext cx="1981200" cy="1109662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92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25888" y="1881188"/>
          <a:ext cx="11906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0" name="Equation" r:id="rId4" imgW="1103040" imgH="696600" progId="Equation.DSMT4">
                  <p:embed/>
                </p:oleObj>
              </mc:Choice>
              <mc:Fallback>
                <p:oleObj name="Equation" r:id="rId4" imgW="1103040" imgH="696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881188"/>
                        <a:ext cx="11906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1104900" y="2952750"/>
            <a:ext cx="6781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can think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s a measure of the number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43442720"/>
      </p:ext>
    </p:extLst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4775"/>
            <a:ext cx="7772400" cy="706438"/>
          </a:xfrm>
          <a:noFill/>
          <a:ln/>
        </p:spPr>
        <p:txBody>
          <a:bodyPr/>
          <a:lstStyle/>
          <a:p>
            <a:r>
              <a:rPr lang="en-US"/>
              <a:t>Example:  Pep Zon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22363"/>
            <a:ext cx="7810500" cy="289718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Standard Normal Probability Distributio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Pep Zone sells auto parts and supplies including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a popular multi-grade motor oil.  When the stock of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this oil drops to 20 gallons, a replenishment order is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placed.</a:t>
            </a:r>
          </a:p>
        </p:txBody>
      </p:sp>
    </p:spTree>
    <p:extLst>
      <p:ext uri="{BB962C8B-B14F-4D97-AF65-F5344CB8AC3E}">
        <p14:creationId xmlns:p14="http://schemas.microsoft.com/office/powerpoint/2010/main" val="2456611645"/>
      </p:ext>
    </p:extLst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690563" y="1122363"/>
            <a:ext cx="7772400" cy="362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Normal Probability Distribu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The store manager is concerned that sales are being lost due to stockouts while waiting for an order.  It has been determined that demand during replenishment lead-time is normally distributed with a mean of 15 gallons and a standard deviation of 6 gallons.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The manager would like to know the probability of a stockout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&gt; 20).   </a:t>
            </a:r>
          </a:p>
        </p:txBody>
      </p:sp>
    </p:spTree>
    <p:extLst>
      <p:ext uri="{BB962C8B-B14F-4D97-AF65-F5344CB8AC3E}">
        <p14:creationId xmlns:p14="http://schemas.microsoft.com/office/powerpoint/2010/main" val="1542962542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4" name="Rectangle 202"/>
          <p:cNvSpPr>
            <a:spLocks noChangeArrowheads="1"/>
          </p:cNvSpPr>
          <p:nvPr/>
        </p:nvSpPr>
        <p:spPr bwMode="auto">
          <a:xfrm>
            <a:off x="3390900" y="2565400"/>
            <a:ext cx="2305050" cy="14097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4D4D4D"/>
            </a:outerShdw>
          </a:effec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= (20 - 15)/6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= .83</a:t>
            </a: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690563" y="1154113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05584" name="Rectangle 112"/>
          <p:cNvSpPr>
            <a:spLocks noChangeArrowheads="1"/>
          </p:cNvSpPr>
          <p:nvPr/>
        </p:nvSpPr>
        <p:spPr bwMode="auto">
          <a:xfrm>
            <a:off x="1104900" y="1670050"/>
            <a:ext cx="7537450" cy="7556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tep 1:  Conver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o the standard normal distribution.</a:t>
            </a:r>
          </a:p>
        </p:txBody>
      </p:sp>
      <p:sp>
        <p:nvSpPr>
          <p:cNvPr id="105676" name="Rectangle 204"/>
          <p:cNvSpPr>
            <a:spLocks noChangeArrowheads="1"/>
          </p:cNvSpPr>
          <p:nvPr/>
        </p:nvSpPr>
        <p:spPr bwMode="auto">
          <a:xfrm>
            <a:off x="1104900" y="4222750"/>
            <a:ext cx="7537450" cy="10604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tep 2:  Find the area under the standard norm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curve between the mean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.83.</a:t>
            </a:r>
          </a:p>
        </p:txBody>
      </p:sp>
      <p:sp>
        <p:nvSpPr>
          <p:cNvPr id="105678" name="Rectangle 206"/>
          <p:cNvSpPr>
            <a:spLocks noChangeArrowheads="1"/>
          </p:cNvSpPr>
          <p:nvPr/>
        </p:nvSpPr>
        <p:spPr bwMode="auto">
          <a:xfrm>
            <a:off x="3390900" y="5441950"/>
            <a:ext cx="2305050" cy="7239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4D4D4D"/>
            </a:outerShdw>
          </a:effec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ee next slide</a:t>
            </a:r>
          </a:p>
        </p:txBody>
      </p:sp>
    </p:spTree>
    <p:extLst>
      <p:ext uri="{BB962C8B-B14F-4D97-AF65-F5344CB8AC3E}">
        <p14:creationId xmlns:p14="http://schemas.microsoft.com/office/powerpoint/2010/main" val="3331033917"/>
      </p:ext>
    </p:extLst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695325" y="1155700"/>
            <a:ext cx="7772400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Table for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Standard Normal Distribution</a:t>
            </a:r>
          </a:p>
        </p:txBody>
      </p:sp>
      <p:graphicFrame>
        <p:nvGraphicFramePr>
          <p:cNvPr id="18739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00100" y="2120900"/>
          <a:ext cx="78486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4" name="Worksheet" r:id="rId4" imgW="4067538" imgH="1533754" progId="Excel.Sheet.8">
                  <p:embed/>
                </p:oleObj>
              </mc:Choice>
              <mc:Fallback>
                <p:oleObj name="Worksheet" r:id="rId4" imgW="4067538" imgH="1533754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120900"/>
                        <a:ext cx="7848600" cy="2946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3366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993366"/>
                          </a:gs>
                          <a:gs pos="100000">
                            <a:srgbClr val="993366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87485" name="Oval 93"/>
          <p:cNvSpPr>
            <a:spLocks noChangeArrowheads="1"/>
          </p:cNvSpPr>
          <p:nvPr/>
        </p:nvSpPr>
        <p:spPr bwMode="auto">
          <a:xfrm>
            <a:off x="3571875" y="2073275"/>
            <a:ext cx="5905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Oval 94"/>
          <p:cNvSpPr>
            <a:spLocks noChangeArrowheads="1"/>
          </p:cNvSpPr>
          <p:nvPr/>
        </p:nvSpPr>
        <p:spPr bwMode="auto">
          <a:xfrm>
            <a:off x="784225" y="3908425"/>
            <a:ext cx="5270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Oval 95"/>
          <p:cNvSpPr>
            <a:spLocks noChangeArrowheads="1"/>
          </p:cNvSpPr>
          <p:nvPr/>
        </p:nvSpPr>
        <p:spPr bwMode="auto">
          <a:xfrm>
            <a:off x="3482975" y="3892550"/>
            <a:ext cx="835025" cy="4667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79" name="Line 187"/>
          <p:cNvSpPr>
            <a:spLocks noChangeShapeType="1"/>
          </p:cNvSpPr>
          <p:nvPr/>
        </p:nvSpPr>
        <p:spPr bwMode="auto">
          <a:xfrm flipV="1">
            <a:off x="1314450" y="4095750"/>
            <a:ext cx="2114550" cy="635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580" name="Line 188"/>
          <p:cNvSpPr>
            <a:spLocks noChangeShapeType="1"/>
          </p:cNvSpPr>
          <p:nvPr/>
        </p:nvSpPr>
        <p:spPr bwMode="auto">
          <a:xfrm rot="5400000" flipV="1">
            <a:off x="3200400" y="3200400"/>
            <a:ext cx="13843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581" name="AutoShape 189"/>
          <p:cNvSpPr>
            <a:spLocks noChangeArrowheads="1"/>
          </p:cNvSpPr>
          <p:nvPr/>
        </p:nvSpPr>
        <p:spPr bwMode="auto">
          <a:xfrm>
            <a:off x="3829050" y="5276850"/>
            <a:ext cx="2724150" cy="609600"/>
          </a:xfrm>
          <a:prstGeom prst="wedgeEllipseCallout">
            <a:avLst>
              <a:gd name="adj1" fmla="val -37704"/>
              <a:gd name="adj2" fmla="val -195051"/>
            </a:avLst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83)</a:t>
            </a:r>
          </a:p>
        </p:txBody>
      </p:sp>
    </p:spTree>
    <p:extLst>
      <p:ext uri="{BB962C8B-B14F-4D97-AF65-F5344CB8AC3E}">
        <p14:creationId xmlns:p14="http://schemas.microsoft.com/office/powerpoint/2010/main" val="1914934905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1028700" y="2076450"/>
            <a:ext cx="7562850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number of customers arriving in one day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an take on the values 0, 1, 2, . . .</a:t>
            </a:r>
          </a:p>
        </p:txBody>
      </p:sp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685800" y="111125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JSL Appliances</a:t>
            </a:r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676275" y="1100138"/>
            <a:ext cx="77724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ete random variable with an </a:t>
            </a:r>
            <a:r>
              <a:rPr lang="en-US" sz="2400" u="sng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inite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equence   of valu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047750" y="3200400"/>
            <a:ext cx="7620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We can count the customers arriving, but there is n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inite upper limit on the number that might arrive.</a:t>
            </a:r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2533650" y="2984500"/>
            <a:ext cx="4305300" cy="17335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4D4D4D"/>
            </a:outerShdw>
          </a:effec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&gt; .83) = .5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83)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	       = 1- .2967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=   .2033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690563" y="1154113"/>
            <a:ext cx="7772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1104900" y="1670050"/>
            <a:ext cx="7537450" cy="10795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tep 3:  Compute the area under the standard norm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curve to the righ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.83.</a:t>
            </a:r>
          </a:p>
        </p:txBody>
      </p:sp>
      <p:sp>
        <p:nvSpPr>
          <p:cNvPr id="198755" name="Oval 99"/>
          <p:cNvSpPr>
            <a:spLocks noChangeArrowheads="1"/>
          </p:cNvSpPr>
          <p:nvPr/>
        </p:nvSpPr>
        <p:spPr bwMode="auto">
          <a:xfrm>
            <a:off x="4340225" y="4025900"/>
            <a:ext cx="1019175" cy="52387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756" name="AutoShape 100"/>
          <p:cNvSpPr>
            <a:spLocks noChangeArrowheads="1"/>
          </p:cNvSpPr>
          <p:nvPr/>
        </p:nvSpPr>
        <p:spPr bwMode="auto">
          <a:xfrm>
            <a:off x="1123950" y="4889500"/>
            <a:ext cx="2647950" cy="819150"/>
          </a:xfrm>
          <a:prstGeom prst="wedgeEllipseCallout">
            <a:avLst>
              <a:gd name="adj1" fmla="val 74222"/>
              <a:gd name="adj2" fmla="val -100194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of a stockout</a:t>
            </a:r>
          </a:p>
        </p:txBody>
      </p:sp>
      <p:sp>
        <p:nvSpPr>
          <p:cNvPr id="198757" name="AutoShape 101"/>
          <p:cNvSpPr>
            <a:spLocks noChangeArrowheads="1"/>
          </p:cNvSpPr>
          <p:nvPr/>
        </p:nvSpPr>
        <p:spPr bwMode="auto">
          <a:xfrm>
            <a:off x="5086350" y="5080000"/>
            <a:ext cx="2000250" cy="552450"/>
          </a:xfrm>
          <a:prstGeom prst="wedgeEllipseCallout">
            <a:avLst>
              <a:gd name="adj1" fmla="val -52222"/>
              <a:gd name="adj2" fmla="val -141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&gt; 20)</a:t>
            </a:r>
          </a:p>
        </p:txBody>
      </p:sp>
    </p:spTree>
    <p:extLst>
      <p:ext uri="{BB962C8B-B14F-4D97-AF65-F5344CB8AC3E}">
        <p14:creationId xmlns:p14="http://schemas.microsoft.com/office/powerpoint/2010/main" val="547008345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806" name="Rectangle 310"/>
          <p:cNvSpPr>
            <a:spLocks noChangeArrowheads="1"/>
          </p:cNvSpPr>
          <p:nvPr/>
        </p:nvSpPr>
        <p:spPr bwMode="auto">
          <a:xfrm>
            <a:off x="1524000" y="17081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05" name="Rectangle 109"/>
          <p:cNvSpPr>
            <a:spLocks noChangeArrowheads="1"/>
          </p:cNvSpPr>
          <p:nvPr/>
        </p:nvSpPr>
        <p:spPr bwMode="auto">
          <a:xfrm>
            <a:off x="690563" y="1154113"/>
            <a:ext cx="77724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Stockout 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	</a:t>
            </a:r>
          </a:p>
        </p:txBody>
      </p:sp>
      <p:sp>
        <p:nvSpPr>
          <p:cNvPr id="106606" name="Freeform 110"/>
          <p:cNvSpPr>
            <a:spLocks/>
          </p:cNvSpPr>
          <p:nvPr/>
        </p:nvSpPr>
        <p:spPr bwMode="auto">
          <a:xfrm>
            <a:off x="2143125" y="2058988"/>
            <a:ext cx="4543425" cy="30607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07" name="Freeform 111"/>
          <p:cNvSpPr>
            <a:spLocks/>
          </p:cNvSpPr>
          <p:nvPr/>
        </p:nvSpPr>
        <p:spPr bwMode="auto">
          <a:xfrm>
            <a:off x="4957763" y="2960688"/>
            <a:ext cx="1731962" cy="2162175"/>
          </a:xfrm>
          <a:custGeom>
            <a:avLst/>
            <a:gdLst>
              <a:gd name="T0" fmla="*/ 6 w 1091"/>
              <a:gd name="T1" fmla="*/ 0 h 1362"/>
              <a:gd name="T2" fmla="*/ 12 w 1091"/>
              <a:gd name="T3" fmla="*/ 24 h 1362"/>
              <a:gd name="T4" fmla="*/ 23 w 1091"/>
              <a:gd name="T5" fmla="*/ 58 h 1362"/>
              <a:gd name="T6" fmla="*/ 37 w 1091"/>
              <a:gd name="T7" fmla="*/ 104 h 1362"/>
              <a:gd name="T8" fmla="*/ 49 w 1091"/>
              <a:gd name="T9" fmla="*/ 136 h 1362"/>
              <a:gd name="T10" fmla="*/ 59 w 1091"/>
              <a:gd name="T11" fmla="*/ 174 h 1362"/>
              <a:gd name="T12" fmla="*/ 71 w 1091"/>
              <a:gd name="T13" fmla="*/ 212 h 1362"/>
              <a:gd name="T14" fmla="*/ 84 w 1091"/>
              <a:gd name="T15" fmla="*/ 246 h 1362"/>
              <a:gd name="T16" fmla="*/ 87 w 1091"/>
              <a:gd name="T17" fmla="*/ 284 h 1362"/>
              <a:gd name="T18" fmla="*/ 99 w 1091"/>
              <a:gd name="T19" fmla="*/ 316 h 1362"/>
              <a:gd name="T20" fmla="*/ 108 w 1091"/>
              <a:gd name="T21" fmla="*/ 354 h 1362"/>
              <a:gd name="T22" fmla="*/ 120 w 1091"/>
              <a:gd name="T23" fmla="*/ 390 h 1362"/>
              <a:gd name="T24" fmla="*/ 125 w 1091"/>
              <a:gd name="T25" fmla="*/ 424 h 1362"/>
              <a:gd name="T26" fmla="*/ 139 w 1091"/>
              <a:gd name="T27" fmla="*/ 462 h 1362"/>
              <a:gd name="T28" fmla="*/ 149 w 1091"/>
              <a:gd name="T29" fmla="*/ 498 h 1362"/>
              <a:gd name="T30" fmla="*/ 161 w 1091"/>
              <a:gd name="T31" fmla="*/ 534 h 1362"/>
              <a:gd name="T32" fmla="*/ 175 w 1091"/>
              <a:gd name="T33" fmla="*/ 572 h 1362"/>
              <a:gd name="T34" fmla="*/ 189 w 1091"/>
              <a:gd name="T35" fmla="*/ 606 h 1362"/>
              <a:gd name="T36" fmla="*/ 204 w 1091"/>
              <a:gd name="T37" fmla="*/ 642 h 1362"/>
              <a:gd name="T38" fmla="*/ 216 w 1091"/>
              <a:gd name="T39" fmla="*/ 678 h 1362"/>
              <a:gd name="T40" fmla="*/ 231 w 1091"/>
              <a:gd name="T41" fmla="*/ 712 h 1362"/>
              <a:gd name="T42" fmla="*/ 252 w 1091"/>
              <a:gd name="T43" fmla="*/ 750 h 1362"/>
              <a:gd name="T44" fmla="*/ 264 w 1091"/>
              <a:gd name="T45" fmla="*/ 786 h 1362"/>
              <a:gd name="T46" fmla="*/ 287 w 1091"/>
              <a:gd name="T47" fmla="*/ 824 h 1362"/>
              <a:gd name="T48" fmla="*/ 301 w 1091"/>
              <a:gd name="T49" fmla="*/ 854 h 1362"/>
              <a:gd name="T50" fmla="*/ 321 w 1091"/>
              <a:gd name="T51" fmla="*/ 886 h 1362"/>
              <a:gd name="T52" fmla="*/ 343 w 1091"/>
              <a:gd name="T53" fmla="*/ 918 h 1362"/>
              <a:gd name="T54" fmla="*/ 363 w 1091"/>
              <a:gd name="T55" fmla="*/ 946 h 1362"/>
              <a:gd name="T56" fmla="*/ 383 w 1091"/>
              <a:gd name="T57" fmla="*/ 978 h 1362"/>
              <a:gd name="T58" fmla="*/ 407 w 1091"/>
              <a:gd name="T59" fmla="*/ 1004 h 1362"/>
              <a:gd name="T60" fmla="*/ 435 w 1091"/>
              <a:gd name="T61" fmla="*/ 1034 h 1362"/>
              <a:gd name="T62" fmla="*/ 465 w 1091"/>
              <a:gd name="T63" fmla="*/ 1068 h 1362"/>
              <a:gd name="T64" fmla="*/ 504 w 1091"/>
              <a:gd name="T65" fmla="*/ 1098 h 1362"/>
              <a:gd name="T66" fmla="*/ 528 w 1091"/>
              <a:gd name="T67" fmla="*/ 1110 h 1362"/>
              <a:gd name="T68" fmla="*/ 559 w 1091"/>
              <a:gd name="T69" fmla="*/ 1130 h 1362"/>
              <a:gd name="T70" fmla="*/ 593 w 1091"/>
              <a:gd name="T71" fmla="*/ 1148 h 1362"/>
              <a:gd name="T72" fmla="*/ 633 w 1091"/>
              <a:gd name="T73" fmla="*/ 1168 h 1362"/>
              <a:gd name="T74" fmla="*/ 675 w 1091"/>
              <a:gd name="T75" fmla="*/ 1188 h 1362"/>
              <a:gd name="T76" fmla="*/ 709 w 1091"/>
              <a:gd name="T77" fmla="*/ 1202 h 1362"/>
              <a:gd name="T78" fmla="*/ 741 w 1091"/>
              <a:gd name="T79" fmla="*/ 1216 h 1362"/>
              <a:gd name="T80" fmla="*/ 771 w 1091"/>
              <a:gd name="T81" fmla="*/ 1226 h 1362"/>
              <a:gd name="T82" fmla="*/ 803 w 1091"/>
              <a:gd name="T83" fmla="*/ 1236 h 1362"/>
              <a:gd name="T84" fmla="*/ 845 w 1091"/>
              <a:gd name="T85" fmla="*/ 1250 h 1362"/>
              <a:gd name="T86" fmla="*/ 825 w 1091"/>
              <a:gd name="T87" fmla="*/ 1244 h 1362"/>
              <a:gd name="T88" fmla="*/ 867 w 1091"/>
              <a:gd name="T89" fmla="*/ 1258 h 1362"/>
              <a:gd name="T90" fmla="*/ 899 w 1091"/>
              <a:gd name="T91" fmla="*/ 1270 h 1362"/>
              <a:gd name="T92" fmla="*/ 954 w 1091"/>
              <a:gd name="T93" fmla="*/ 1290 h 1362"/>
              <a:gd name="T94" fmla="*/ 1038 w 1091"/>
              <a:gd name="T95" fmla="*/ 1308 h 1362"/>
              <a:gd name="T96" fmla="*/ 1086 w 1091"/>
              <a:gd name="T97" fmla="*/ 1320 h 1362"/>
              <a:gd name="T98" fmla="*/ 1087 w 1091"/>
              <a:gd name="T99" fmla="*/ 1336 h 1362"/>
              <a:gd name="T100" fmla="*/ 1091 w 1091"/>
              <a:gd name="T101" fmla="*/ 1356 h 1362"/>
              <a:gd name="T102" fmla="*/ 0 w 1091"/>
              <a:gd name="T103" fmla="*/ 1362 h 1362"/>
              <a:gd name="T104" fmla="*/ 6 w 1091"/>
              <a:gd name="T105" fmla="*/ 0 h 1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1091" h="1362">
                <a:moveTo>
                  <a:pt x="6" y="0"/>
                </a:moveTo>
                <a:lnTo>
                  <a:pt x="12" y="24"/>
                </a:lnTo>
                <a:lnTo>
                  <a:pt x="23" y="58"/>
                </a:lnTo>
                <a:lnTo>
                  <a:pt x="37" y="104"/>
                </a:lnTo>
                <a:lnTo>
                  <a:pt x="49" y="136"/>
                </a:lnTo>
                <a:lnTo>
                  <a:pt x="59" y="174"/>
                </a:lnTo>
                <a:lnTo>
                  <a:pt x="71" y="212"/>
                </a:lnTo>
                <a:lnTo>
                  <a:pt x="84" y="246"/>
                </a:lnTo>
                <a:lnTo>
                  <a:pt x="87" y="284"/>
                </a:lnTo>
                <a:lnTo>
                  <a:pt x="99" y="316"/>
                </a:lnTo>
                <a:lnTo>
                  <a:pt x="108" y="354"/>
                </a:lnTo>
                <a:lnTo>
                  <a:pt x="120" y="390"/>
                </a:lnTo>
                <a:lnTo>
                  <a:pt x="125" y="424"/>
                </a:lnTo>
                <a:lnTo>
                  <a:pt x="139" y="462"/>
                </a:lnTo>
                <a:lnTo>
                  <a:pt x="149" y="498"/>
                </a:lnTo>
                <a:lnTo>
                  <a:pt x="161" y="534"/>
                </a:lnTo>
                <a:lnTo>
                  <a:pt x="175" y="572"/>
                </a:lnTo>
                <a:lnTo>
                  <a:pt x="189" y="606"/>
                </a:lnTo>
                <a:lnTo>
                  <a:pt x="204" y="642"/>
                </a:lnTo>
                <a:lnTo>
                  <a:pt x="216" y="678"/>
                </a:lnTo>
                <a:lnTo>
                  <a:pt x="231" y="712"/>
                </a:lnTo>
                <a:lnTo>
                  <a:pt x="252" y="750"/>
                </a:lnTo>
                <a:lnTo>
                  <a:pt x="264" y="786"/>
                </a:lnTo>
                <a:lnTo>
                  <a:pt x="287" y="824"/>
                </a:lnTo>
                <a:lnTo>
                  <a:pt x="301" y="854"/>
                </a:lnTo>
                <a:lnTo>
                  <a:pt x="321" y="886"/>
                </a:lnTo>
                <a:lnTo>
                  <a:pt x="343" y="918"/>
                </a:lnTo>
                <a:lnTo>
                  <a:pt x="363" y="946"/>
                </a:lnTo>
                <a:lnTo>
                  <a:pt x="383" y="978"/>
                </a:lnTo>
                <a:lnTo>
                  <a:pt x="407" y="1004"/>
                </a:lnTo>
                <a:lnTo>
                  <a:pt x="435" y="1034"/>
                </a:lnTo>
                <a:lnTo>
                  <a:pt x="465" y="1068"/>
                </a:lnTo>
                <a:lnTo>
                  <a:pt x="504" y="1098"/>
                </a:lnTo>
                <a:lnTo>
                  <a:pt x="528" y="1110"/>
                </a:lnTo>
                <a:lnTo>
                  <a:pt x="559" y="1130"/>
                </a:lnTo>
                <a:lnTo>
                  <a:pt x="593" y="1148"/>
                </a:lnTo>
                <a:lnTo>
                  <a:pt x="633" y="1168"/>
                </a:lnTo>
                <a:lnTo>
                  <a:pt x="675" y="1188"/>
                </a:lnTo>
                <a:lnTo>
                  <a:pt x="709" y="1202"/>
                </a:lnTo>
                <a:lnTo>
                  <a:pt x="741" y="1216"/>
                </a:lnTo>
                <a:lnTo>
                  <a:pt x="771" y="1226"/>
                </a:lnTo>
                <a:lnTo>
                  <a:pt x="803" y="1236"/>
                </a:lnTo>
                <a:lnTo>
                  <a:pt x="845" y="1250"/>
                </a:lnTo>
                <a:lnTo>
                  <a:pt x="825" y="1244"/>
                </a:lnTo>
                <a:lnTo>
                  <a:pt x="867" y="1258"/>
                </a:lnTo>
                <a:lnTo>
                  <a:pt x="899" y="1270"/>
                </a:lnTo>
                <a:lnTo>
                  <a:pt x="954" y="1290"/>
                </a:lnTo>
                <a:lnTo>
                  <a:pt x="1038" y="1308"/>
                </a:lnTo>
                <a:lnTo>
                  <a:pt x="1086" y="1320"/>
                </a:lnTo>
                <a:lnTo>
                  <a:pt x="1087" y="1336"/>
                </a:lnTo>
                <a:lnTo>
                  <a:pt x="1091" y="1356"/>
                </a:lnTo>
                <a:lnTo>
                  <a:pt x="0" y="1362"/>
                </a:lnTo>
                <a:lnTo>
                  <a:pt x="6" y="0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08" name="Rectangle 112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06609" name="Line 113"/>
          <p:cNvSpPr>
            <a:spLocks noChangeShapeType="1"/>
          </p:cNvSpPr>
          <p:nvPr/>
        </p:nvSpPr>
        <p:spPr bwMode="auto">
          <a:xfrm flipH="1">
            <a:off x="4384675" y="2093913"/>
            <a:ext cx="1588" cy="31384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10" name="Line 114"/>
          <p:cNvSpPr>
            <a:spLocks noChangeShapeType="1"/>
          </p:cNvSpPr>
          <p:nvPr/>
        </p:nvSpPr>
        <p:spPr bwMode="auto">
          <a:xfrm>
            <a:off x="3589338" y="2760663"/>
            <a:ext cx="1117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11" name="Rectangle 115"/>
          <p:cNvSpPr>
            <a:spLocks noChangeArrowheads="1"/>
          </p:cNvSpPr>
          <p:nvPr/>
        </p:nvSpPr>
        <p:spPr bwMode="auto">
          <a:xfrm>
            <a:off x="4216400" y="5203825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06612" name="Rectangle 116"/>
          <p:cNvSpPr>
            <a:spLocks noChangeArrowheads="1"/>
          </p:cNvSpPr>
          <p:nvPr/>
        </p:nvSpPr>
        <p:spPr bwMode="auto">
          <a:xfrm>
            <a:off x="4676775" y="5207000"/>
            <a:ext cx="561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83</a:t>
            </a:r>
          </a:p>
        </p:txBody>
      </p:sp>
      <p:sp>
        <p:nvSpPr>
          <p:cNvPr id="106613" name="Line 117"/>
          <p:cNvSpPr>
            <a:spLocks noChangeShapeType="1"/>
          </p:cNvSpPr>
          <p:nvPr/>
        </p:nvSpPr>
        <p:spPr bwMode="auto">
          <a:xfrm>
            <a:off x="1911350" y="51212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6614" name="Group 118"/>
          <p:cNvGrpSpPr>
            <a:grpSpLocks/>
          </p:cNvGrpSpPr>
          <p:nvPr/>
        </p:nvGrpSpPr>
        <p:grpSpPr bwMode="auto">
          <a:xfrm>
            <a:off x="2044700" y="1989138"/>
            <a:ext cx="4719638" cy="2944812"/>
            <a:chOff x="1312" y="1785"/>
            <a:chExt cx="2973" cy="1855"/>
          </a:xfrm>
        </p:grpSpPr>
        <p:sp>
          <p:nvSpPr>
            <p:cNvPr id="106615" name="Arc 119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6" name="Arc 120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7" name="Arc 121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8" name="Arc 122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9" name="Arc 123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20" name="Arc 124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6621" name="Rectangle 125"/>
          <p:cNvSpPr>
            <a:spLocks noChangeArrowheads="1"/>
          </p:cNvSpPr>
          <p:nvPr/>
        </p:nvSpPr>
        <p:spPr bwMode="auto">
          <a:xfrm>
            <a:off x="1771650" y="2479675"/>
            <a:ext cx="1858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a = .2967</a:t>
            </a:r>
          </a:p>
        </p:txBody>
      </p:sp>
      <p:sp>
        <p:nvSpPr>
          <p:cNvPr id="106622" name="Rectangle 126"/>
          <p:cNvSpPr>
            <a:spLocks noChangeArrowheads="1"/>
          </p:cNvSpPr>
          <p:nvPr/>
        </p:nvSpPr>
        <p:spPr bwMode="auto">
          <a:xfrm>
            <a:off x="5162550" y="2193925"/>
            <a:ext cx="2341563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a = .5 - .2967</a:t>
            </a:r>
          </a:p>
          <a:p>
            <a:pPr algn="l"/>
            <a:endParaRPr lang="en-US" sz="1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=   .2033</a:t>
            </a:r>
          </a:p>
        </p:txBody>
      </p:sp>
      <p:sp>
        <p:nvSpPr>
          <p:cNvPr id="106623" name="Line 127"/>
          <p:cNvSpPr>
            <a:spLocks noChangeShapeType="1"/>
          </p:cNvSpPr>
          <p:nvPr/>
        </p:nvSpPr>
        <p:spPr bwMode="auto">
          <a:xfrm flipH="1">
            <a:off x="5411788" y="3224213"/>
            <a:ext cx="879475" cy="163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24" name="Rectangle 128"/>
          <p:cNvSpPr>
            <a:spLocks noChangeArrowheads="1"/>
          </p:cNvSpPr>
          <p:nvPr/>
        </p:nvSpPr>
        <p:spPr bwMode="auto">
          <a:xfrm>
            <a:off x="6972300" y="4879975"/>
            <a:ext cx="315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</a:p>
        </p:txBody>
      </p:sp>
      <p:sp>
        <p:nvSpPr>
          <p:cNvPr id="106625" name="Line 129"/>
          <p:cNvSpPr>
            <a:spLocks noChangeShapeType="1"/>
          </p:cNvSpPr>
          <p:nvPr/>
        </p:nvSpPr>
        <p:spPr bwMode="auto">
          <a:xfrm flipH="1">
            <a:off x="4954588" y="2965450"/>
            <a:ext cx="0" cy="2266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804" name="Oval 308"/>
          <p:cNvSpPr>
            <a:spLocks noChangeArrowheads="1"/>
          </p:cNvSpPr>
          <p:nvPr/>
        </p:nvSpPr>
        <p:spPr bwMode="auto">
          <a:xfrm>
            <a:off x="6283325" y="2673350"/>
            <a:ext cx="1038225" cy="504825"/>
          </a:xfrm>
          <a:prstGeom prst="ellipse">
            <a:avLst/>
          </a:prstGeom>
          <a:noFill/>
          <a:ln w="127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911959"/>
      </p:ext>
    </p:extLst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8500" y="1131888"/>
            <a:ext cx="7886700" cy="1725612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Standard Normal Probability Distributio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If the manager of Pep Zone wants the probability of a stockout to be no more than .05, what should the reorder point be?</a:t>
            </a:r>
          </a:p>
        </p:txBody>
      </p:sp>
      <p:sp>
        <p:nvSpPr>
          <p:cNvPr id="17607" name="Rectangle 199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</p:spTree>
    <p:extLst>
      <p:ext uri="{BB962C8B-B14F-4D97-AF65-F5344CB8AC3E}">
        <p14:creationId xmlns:p14="http://schemas.microsoft.com/office/powerpoint/2010/main" val="1167478801"/>
      </p:ext>
    </p:extLst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698500" y="1131888"/>
            <a:ext cx="77724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Reorder 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</a:p>
        </p:txBody>
      </p:sp>
      <p:sp>
        <p:nvSpPr>
          <p:cNvPr id="195692" name="Rectangle 108"/>
          <p:cNvSpPr>
            <a:spLocks noChangeArrowheads="1"/>
          </p:cNvSpPr>
          <p:nvPr/>
        </p:nvSpPr>
        <p:spPr bwMode="auto">
          <a:xfrm>
            <a:off x="1384300" y="16700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3" name="Freeform 109"/>
          <p:cNvSpPr>
            <a:spLocks/>
          </p:cNvSpPr>
          <p:nvPr/>
        </p:nvSpPr>
        <p:spPr bwMode="auto">
          <a:xfrm>
            <a:off x="2003425" y="2020888"/>
            <a:ext cx="4543425" cy="30607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696" name="Line 112"/>
          <p:cNvSpPr>
            <a:spLocks noChangeShapeType="1"/>
          </p:cNvSpPr>
          <p:nvPr/>
        </p:nvSpPr>
        <p:spPr bwMode="auto">
          <a:xfrm>
            <a:off x="3449638" y="2722563"/>
            <a:ext cx="1193800" cy="666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7" name="Rectangle 113"/>
          <p:cNvSpPr>
            <a:spLocks noChangeArrowheads="1"/>
          </p:cNvSpPr>
          <p:nvPr/>
        </p:nvSpPr>
        <p:spPr bwMode="auto">
          <a:xfrm>
            <a:off x="4076700" y="5165725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grpSp>
        <p:nvGrpSpPr>
          <p:cNvPr id="195700" name="Group 116"/>
          <p:cNvGrpSpPr>
            <a:grpSpLocks/>
          </p:cNvGrpSpPr>
          <p:nvPr/>
        </p:nvGrpSpPr>
        <p:grpSpPr bwMode="auto">
          <a:xfrm>
            <a:off x="1905000" y="1951038"/>
            <a:ext cx="4719638" cy="2944812"/>
            <a:chOff x="1312" y="1785"/>
            <a:chExt cx="2973" cy="1855"/>
          </a:xfrm>
        </p:grpSpPr>
        <p:sp>
          <p:nvSpPr>
            <p:cNvPr id="195701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2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3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4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5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6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5707" name="Rectangle 123"/>
          <p:cNvSpPr>
            <a:spLocks noChangeArrowheads="1"/>
          </p:cNvSpPr>
          <p:nvPr/>
        </p:nvSpPr>
        <p:spPr bwMode="auto">
          <a:xfrm>
            <a:off x="1631950" y="2441575"/>
            <a:ext cx="1858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a = .4500</a:t>
            </a:r>
          </a:p>
        </p:txBody>
      </p:sp>
      <p:sp>
        <p:nvSpPr>
          <p:cNvPr id="195708" name="Rectangle 124"/>
          <p:cNvSpPr>
            <a:spLocks noChangeArrowheads="1"/>
          </p:cNvSpPr>
          <p:nvPr/>
        </p:nvSpPr>
        <p:spPr bwMode="auto">
          <a:xfrm>
            <a:off x="5461000" y="3279775"/>
            <a:ext cx="1858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a = .0500</a:t>
            </a:r>
          </a:p>
        </p:txBody>
      </p:sp>
      <p:sp>
        <p:nvSpPr>
          <p:cNvPr id="195710" name="Rectangle 126"/>
          <p:cNvSpPr>
            <a:spLocks noChangeArrowheads="1"/>
          </p:cNvSpPr>
          <p:nvPr/>
        </p:nvSpPr>
        <p:spPr bwMode="auto">
          <a:xfrm>
            <a:off x="6832600" y="4841875"/>
            <a:ext cx="315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</a:p>
        </p:txBody>
      </p:sp>
      <p:sp>
        <p:nvSpPr>
          <p:cNvPr id="195715" name="Freeform 131"/>
          <p:cNvSpPr>
            <a:spLocks/>
          </p:cNvSpPr>
          <p:nvPr/>
        </p:nvSpPr>
        <p:spPr bwMode="auto">
          <a:xfrm>
            <a:off x="5829300" y="4781550"/>
            <a:ext cx="711200" cy="320675"/>
          </a:xfrm>
          <a:custGeom>
            <a:avLst/>
            <a:gdLst>
              <a:gd name="T0" fmla="*/ 0 w 448"/>
              <a:gd name="T1" fmla="*/ 0 h 202"/>
              <a:gd name="T2" fmla="*/ 2 w 448"/>
              <a:gd name="T3" fmla="*/ 26 h 202"/>
              <a:gd name="T4" fmla="*/ 2 w 448"/>
              <a:gd name="T5" fmla="*/ 50 h 202"/>
              <a:gd name="T6" fmla="*/ 2 w 448"/>
              <a:gd name="T7" fmla="*/ 80 h 202"/>
              <a:gd name="T8" fmla="*/ 0 w 448"/>
              <a:gd name="T9" fmla="*/ 106 h 202"/>
              <a:gd name="T10" fmla="*/ 0 w 448"/>
              <a:gd name="T11" fmla="*/ 130 h 202"/>
              <a:gd name="T12" fmla="*/ 0 w 448"/>
              <a:gd name="T13" fmla="*/ 154 h 202"/>
              <a:gd name="T14" fmla="*/ 0 w 448"/>
              <a:gd name="T15" fmla="*/ 178 h 202"/>
              <a:gd name="T16" fmla="*/ 0 w 448"/>
              <a:gd name="T17" fmla="*/ 202 h 202"/>
              <a:gd name="T18" fmla="*/ 448 w 448"/>
              <a:gd name="T19" fmla="*/ 202 h 202"/>
              <a:gd name="T20" fmla="*/ 446 w 448"/>
              <a:gd name="T21" fmla="*/ 176 h 202"/>
              <a:gd name="T22" fmla="*/ 436 w 448"/>
              <a:gd name="T23" fmla="*/ 156 h 202"/>
              <a:gd name="T24" fmla="*/ 424 w 448"/>
              <a:gd name="T25" fmla="*/ 154 h 202"/>
              <a:gd name="T26" fmla="*/ 396 w 448"/>
              <a:gd name="T27" fmla="*/ 146 h 202"/>
              <a:gd name="T28" fmla="*/ 372 w 448"/>
              <a:gd name="T29" fmla="*/ 138 h 202"/>
              <a:gd name="T30" fmla="*/ 348 w 448"/>
              <a:gd name="T31" fmla="*/ 134 h 202"/>
              <a:gd name="T32" fmla="*/ 324 w 448"/>
              <a:gd name="T33" fmla="*/ 128 h 202"/>
              <a:gd name="T34" fmla="*/ 302 w 448"/>
              <a:gd name="T35" fmla="*/ 120 h 202"/>
              <a:gd name="T36" fmla="*/ 282 w 448"/>
              <a:gd name="T37" fmla="*/ 116 h 202"/>
              <a:gd name="T38" fmla="*/ 260 w 448"/>
              <a:gd name="T39" fmla="*/ 106 h 202"/>
              <a:gd name="T40" fmla="*/ 238 w 448"/>
              <a:gd name="T41" fmla="*/ 98 h 202"/>
              <a:gd name="T42" fmla="*/ 212 w 448"/>
              <a:gd name="T43" fmla="*/ 92 h 202"/>
              <a:gd name="T44" fmla="*/ 184 w 448"/>
              <a:gd name="T45" fmla="*/ 84 h 202"/>
              <a:gd name="T46" fmla="*/ 166 w 448"/>
              <a:gd name="T47" fmla="*/ 74 h 202"/>
              <a:gd name="T48" fmla="*/ 144 w 448"/>
              <a:gd name="T49" fmla="*/ 66 h 202"/>
              <a:gd name="T50" fmla="*/ 114 w 448"/>
              <a:gd name="T51" fmla="*/ 52 h 202"/>
              <a:gd name="T52" fmla="*/ 90 w 448"/>
              <a:gd name="T53" fmla="*/ 48 h 202"/>
              <a:gd name="T54" fmla="*/ 68 w 448"/>
              <a:gd name="T55" fmla="*/ 38 h 202"/>
              <a:gd name="T56" fmla="*/ 46 w 448"/>
              <a:gd name="T57" fmla="*/ 28 h 202"/>
              <a:gd name="T58" fmla="*/ 26 w 448"/>
              <a:gd name="T59" fmla="*/ 16 h 202"/>
              <a:gd name="T60" fmla="*/ 0 w 448"/>
              <a:gd name="T61" fmla="*/ 2 h 202"/>
              <a:gd name="T62" fmla="*/ 2 w 448"/>
              <a:gd name="T63" fmla="*/ 2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448" h="202">
                <a:moveTo>
                  <a:pt x="0" y="0"/>
                </a:moveTo>
                <a:lnTo>
                  <a:pt x="2" y="26"/>
                </a:lnTo>
                <a:lnTo>
                  <a:pt x="2" y="50"/>
                </a:lnTo>
                <a:lnTo>
                  <a:pt x="2" y="80"/>
                </a:lnTo>
                <a:lnTo>
                  <a:pt x="0" y="106"/>
                </a:lnTo>
                <a:lnTo>
                  <a:pt x="0" y="130"/>
                </a:lnTo>
                <a:lnTo>
                  <a:pt x="0" y="154"/>
                </a:lnTo>
                <a:lnTo>
                  <a:pt x="0" y="178"/>
                </a:lnTo>
                <a:lnTo>
                  <a:pt x="0" y="202"/>
                </a:lnTo>
                <a:lnTo>
                  <a:pt x="448" y="202"/>
                </a:lnTo>
                <a:lnTo>
                  <a:pt x="446" y="176"/>
                </a:lnTo>
                <a:lnTo>
                  <a:pt x="436" y="156"/>
                </a:lnTo>
                <a:lnTo>
                  <a:pt x="424" y="154"/>
                </a:lnTo>
                <a:lnTo>
                  <a:pt x="396" y="146"/>
                </a:lnTo>
                <a:lnTo>
                  <a:pt x="372" y="138"/>
                </a:lnTo>
                <a:lnTo>
                  <a:pt x="348" y="134"/>
                </a:lnTo>
                <a:lnTo>
                  <a:pt x="324" y="128"/>
                </a:lnTo>
                <a:lnTo>
                  <a:pt x="302" y="120"/>
                </a:lnTo>
                <a:lnTo>
                  <a:pt x="282" y="116"/>
                </a:lnTo>
                <a:lnTo>
                  <a:pt x="260" y="106"/>
                </a:lnTo>
                <a:lnTo>
                  <a:pt x="238" y="98"/>
                </a:lnTo>
                <a:lnTo>
                  <a:pt x="212" y="92"/>
                </a:lnTo>
                <a:lnTo>
                  <a:pt x="184" y="84"/>
                </a:lnTo>
                <a:lnTo>
                  <a:pt x="166" y="74"/>
                </a:lnTo>
                <a:lnTo>
                  <a:pt x="144" y="66"/>
                </a:lnTo>
                <a:lnTo>
                  <a:pt x="114" y="52"/>
                </a:lnTo>
                <a:lnTo>
                  <a:pt x="90" y="48"/>
                </a:lnTo>
                <a:lnTo>
                  <a:pt x="68" y="38"/>
                </a:lnTo>
                <a:lnTo>
                  <a:pt x="46" y="28"/>
                </a:lnTo>
                <a:lnTo>
                  <a:pt x="26" y="16"/>
                </a:lnTo>
                <a:lnTo>
                  <a:pt x="0" y="2"/>
                </a:lnTo>
                <a:lnTo>
                  <a:pt x="2" y="2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16" name="Line 132"/>
          <p:cNvSpPr>
            <a:spLocks noChangeShapeType="1"/>
          </p:cNvSpPr>
          <p:nvPr/>
        </p:nvSpPr>
        <p:spPr bwMode="auto">
          <a:xfrm>
            <a:off x="5829300" y="4676775"/>
            <a:ext cx="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7" name="Rectangle 133"/>
          <p:cNvSpPr>
            <a:spLocks noChangeArrowheads="1"/>
          </p:cNvSpPr>
          <p:nvPr/>
        </p:nvSpPr>
        <p:spPr bwMode="auto">
          <a:xfrm>
            <a:off x="5561013" y="5170488"/>
            <a:ext cx="5699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195699" name="Line 115"/>
          <p:cNvSpPr>
            <a:spLocks noChangeShapeType="1"/>
          </p:cNvSpPr>
          <p:nvPr/>
        </p:nvSpPr>
        <p:spPr bwMode="auto">
          <a:xfrm>
            <a:off x="1771650" y="50831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9" name="Line 125"/>
          <p:cNvSpPr>
            <a:spLocks noChangeShapeType="1"/>
          </p:cNvSpPr>
          <p:nvPr/>
        </p:nvSpPr>
        <p:spPr bwMode="auto">
          <a:xfrm flipH="1">
            <a:off x="6015038" y="3776663"/>
            <a:ext cx="384175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9" name="Rectangle 135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95720" name="Line 136"/>
          <p:cNvSpPr>
            <a:spLocks noChangeShapeType="1"/>
          </p:cNvSpPr>
          <p:nvPr/>
        </p:nvSpPr>
        <p:spPr bwMode="auto">
          <a:xfrm flipH="1">
            <a:off x="4244975" y="2036763"/>
            <a:ext cx="1588" cy="31384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505853"/>
      </p:ext>
    </p:extLst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690563" y="1154113"/>
            <a:ext cx="7772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94656" name="Rectangle 96"/>
          <p:cNvSpPr>
            <a:spLocks noChangeArrowheads="1"/>
          </p:cNvSpPr>
          <p:nvPr/>
        </p:nvSpPr>
        <p:spPr bwMode="auto">
          <a:xfrm>
            <a:off x="1104900" y="1695450"/>
            <a:ext cx="7499350" cy="11557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tep 1:  Find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-value that cuts off an area of .05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in the right tail of the standard normal</a:t>
            </a:r>
          </a:p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distribution.</a:t>
            </a:r>
          </a:p>
        </p:txBody>
      </p:sp>
      <p:graphicFrame>
        <p:nvGraphicFramePr>
          <p:cNvPr id="194659" name="Object 99">
            <a:hlinkClick r:id="" action="ppaction://ole?verb=0"/>
          </p:cNvPr>
          <p:cNvGraphicFramePr>
            <a:graphicFrameLocks/>
          </p:cNvGraphicFramePr>
          <p:nvPr/>
        </p:nvGraphicFramePr>
        <p:xfrm>
          <a:off x="1104900" y="2997200"/>
          <a:ext cx="75692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8" name="Worksheet" r:id="rId4" imgW="4067538" imgH="1533754" progId="Excel.Sheet.8">
                  <p:embed/>
                </p:oleObj>
              </mc:Choice>
              <mc:Fallback>
                <p:oleObj name="Worksheet" r:id="rId4" imgW="4067538" imgH="1533754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997200"/>
                        <a:ext cx="7569200" cy="28702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38383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838383"/>
                          </a:gs>
                          <a:gs pos="100000">
                            <a:srgbClr val="838383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rgbClr val="4D4D4D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0" name="Oval 100"/>
          <p:cNvSpPr>
            <a:spLocks noChangeArrowheads="1"/>
          </p:cNvSpPr>
          <p:nvPr/>
        </p:nvSpPr>
        <p:spPr bwMode="auto">
          <a:xfrm>
            <a:off x="4337050" y="2924175"/>
            <a:ext cx="1562100" cy="4286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1" name="Oval 101"/>
          <p:cNvSpPr>
            <a:spLocks noChangeArrowheads="1"/>
          </p:cNvSpPr>
          <p:nvPr/>
        </p:nvSpPr>
        <p:spPr bwMode="auto">
          <a:xfrm>
            <a:off x="1069975" y="4029075"/>
            <a:ext cx="542925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2" name="Oval 102"/>
          <p:cNvSpPr>
            <a:spLocks noChangeArrowheads="1"/>
          </p:cNvSpPr>
          <p:nvPr/>
        </p:nvSpPr>
        <p:spPr bwMode="auto">
          <a:xfrm>
            <a:off x="4368800" y="4003675"/>
            <a:ext cx="1543050" cy="4953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3" name="Line 103"/>
          <p:cNvSpPr>
            <a:spLocks noChangeShapeType="1"/>
          </p:cNvSpPr>
          <p:nvPr/>
        </p:nvSpPr>
        <p:spPr bwMode="auto">
          <a:xfrm flipH="1">
            <a:off x="1628775" y="4241800"/>
            <a:ext cx="2714625" cy="317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4" name="Line 104"/>
          <p:cNvSpPr>
            <a:spLocks noChangeShapeType="1"/>
          </p:cNvSpPr>
          <p:nvPr/>
        </p:nvSpPr>
        <p:spPr bwMode="auto">
          <a:xfrm rot="-5400000">
            <a:off x="4808537" y="3668713"/>
            <a:ext cx="631825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6" name="AutoShape 106"/>
          <p:cNvSpPr>
            <a:spLocks noChangeArrowheads="1"/>
          </p:cNvSpPr>
          <p:nvPr/>
        </p:nvSpPr>
        <p:spPr bwMode="auto">
          <a:xfrm>
            <a:off x="3143250" y="5162550"/>
            <a:ext cx="3790950" cy="895350"/>
          </a:xfrm>
          <a:prstGeom prst="wedgeEllipseCallout">
            <a:avLst>
              <a:gd name="adj1" fmla="val 1088"/>
              <a:gd name="adj2" fmla="val -121454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We look up the area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.5 - .05 = .45)</a:t>
            </a:r>
          </a:p>
        </p:txBody>
      </p:sp>
    </p:spTree>
    <p:extLst>
      <p:ext uri="{BB962C8B-B14F-4D97-AF65-F5344CB8AC3E}">
        <p14:creationId xmlns:p14="http://schemas.microsoft.com/office/powerpoint/2010/main" val="1631650265"/>
      </p:ext>
    </p:extLst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24" name="Rectangle 108"/>
          <p:cNvSpPr>
            <a:spLocks noChangeArrowheads="1"/>
          </p:cNvSpPr>
          <p:nvPr/>
        </p:nvSpPr>
        <p:spPr bwMode="auto">
          <a:xfrm>
            <a:off x="690563" y="1154113"/>
            <a:ext cx="77724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8525" name="Rectangle 109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88615" name="Rectangle 199"/>
          <p:cNvSpPr>
            <a:spLocks noChangeArrowheads="1"/>
          </p:cNvSpPr>
          <p:nvPr/>
        </p:nvSpPr>
        <p:spPr bwMode="auto">
          <a:xfrm>
            <a:off x="1104900" y="1676400"/>
            <a:ext cx="7499350" cy="7937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rgbClr val="292929"/>
            </a:outerShdw>
          </a:effectLst>
        </p:spPr>
        <p:txBody>
          <a:bodyPr wrap="none" anchor="ctr"/>
          <a:lstStyle/>
          <a:p>
            <a:pPr algn="l"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tep 2:  Conver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o the corresponding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88624" name="Rectangle 208"/>
          <p:cNvSpPr>
            <a:spLocks noChangeArrowheads="1"/>
          </p:cNvSpPr>
          <p:nvPr/>
        </p:nvSpPr>
        <p:spPr bwMode="auto">
          <a:xfrm>
            <a:off x="3181350" y="2667000"/>
            <a:ext cx="2781300" cy="16764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4D4D4D"/>
            </a:outerShdw>
          </a:effec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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15 + 1.645(6)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=   24.87 or   25</a:t>
            </a:r>
          </a:p>
        </p:txBody>
      </p:sp>
      <p:sp>
        <p:nvSpPr>
          <p:cNvPr id="188625" name="Oval 209"/>
          <p:cNvSpPr>
            <a:spLocks noChangeArrowheads="1"/>
          </p:cNvSpPr>
          <p:nvPr/>
        </p:nvSpPr>
        <p:spPr bwMode="auto">
          <a:xfrm>
            <a:off x="5289550" y="3702050"/>
            <a:ext cx="5334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627" name="Rectangle 211"/>
          <p:cNvSpPr>
            <a:spLocks noChangeArrowheads="1"/>
          </p:cNvSpPr>
          <p:nvPr/>
        </p:nvSpPr>
        <p:spPr bwMode="auto">
          <a:xfrm>
            <a:off x="781050" y="4438650"/>
            <a:ext cx="78486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A reorder point of 25 gallons will place th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of a stockout during leadtime at (slightly less than) .05.</a:t>
            </a:r>
          </a:p>
        </p:txBody>
      </p:sp>
    </p:spTree>
    <p:extLst>
      <p:ext uri="{BB962C8B-B14F-4D97-AF65-F5344CB8AC3E}">
        <p14:creationId xmlns:p14="http://schemas.microsoft.com/office/powerpoint/2010/main" val="1963089105"/>
      </p:ext>
    </p:extLst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690563" y="1154113"/>
            <a:ext cx="77724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200796" name="Rectangle 92"/>
          <p:cNvSpPr>
            <a:spLocks noChangeArrowheads="1"/>
          </p:cNvSpPr>
          <p:nvPr/>
        </p:nvSpPr>
        <p:spPr bwMode="auto">
          <a:xfrm>
            <a:off x="1047750" y="1485900"/>
            <a:ext cx="763905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By raising the reorder point from 20 gallons to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5 gallons on hand, the probability of a stockou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decreases from about .20 to .05.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This is a significant decrease in the chance that Pep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Zone will be out of stock and unable to meet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ustomer’s desire to make a purchase.</a:t>
            </a:r>
          </a:p>
        </p:txBody>
      </p:sp>
    </p:spTree>
    <p:extLst>
      <p:ext uri="{BB962C8B-B14F-4D97-AF65-F5344CB8AC3E}">
        <p14:creationId xmlns:p14="http://schemas.microsoft.com/office/powerpoint/2010/main" val="2489405717"/>
      </p:ext>
    </p:extLst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ponential Probability Distribution</a:t>
            </a:r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700088" y="1130300"/>
            <a:ext cx="7772400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xponential probability distribution is useful in describing the time it takes to complete a task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xponential random variables can be used to describe:</a:t>
            </a:r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882650" y="2863850"/>
            <a:ext cx="2362200" cy="14160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rgbClr val="292929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ime betwee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vehicle arrival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t a toll booth</a:t>
            </a:r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3384550" y="2863850"/>
            <a:ext cx="2305050" cy="14160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292929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ime required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o complet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 questionnaire</a:t>
            </a:r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5848350" y="2863850"/>
            <a:ext cx="2705100" cy="14160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rgbClr val="292929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Distance betwee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major defect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n a highway</a:t>
            </a:r>
          </a:p>
        </p:txBody>
      </p:sp>
    </p:spTree>
    <p:extLst>
      <p:ext uri="{BB962C8B-B14F-4D97-AF65-F5344CB8AC3E}">
        <p14:creationId xmlns:p14="http://schemas.microsoft.com/office/powerpoint/2010/main" val="1384376126"/>
      </p:ext>
    </p:extLst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30300"/>
            <a:ext cx="7886700" cy="50958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Density Function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2875"/>
            <a:ext cx="7772400" cy="630238"/>
          </a:xfrm>
          <a:noFill/>
          <a:ln/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373313" y="1668463"/>
            <a:ext cx="4470400" cy="1068387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8980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889250" y="2908300"/>
            <a:ext cx="33909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ean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2.71828</a:t>
            </a:r>
          </a:p>
        </p:txBody>
      </p: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2592388" y="1795463"/>
            <a:ext cx="4132262" cy="779462"/>
            <a:chOff x="1625" y="1123"/>
            <a:chExt cx="2603" cy="491"/>
          </a:xfrm>
        </p:grpSpPr>
        <p:graphicFrame>
          <p:nvGraphicFramePr>
            <p:cNvPr id="2150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25" y="1123"/>
            <a:ext cx="1157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32" name="Equation" r:id="rId4" imgW="1776240" imgH="760320" progId="EQUATION">
                    <p:embed/>
                  </p:oleObj>
                </mc:Choice>
                <mc:Fallback>
                  <p:oleObj name="Equation" r:id="rId4" imgW="1776240" imgH="760320" progId="EQUATION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123"/>
                          <a:ext cx="1157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2900" y="1231"/>
              <a:ext cx="13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or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&g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0,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&gt;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6151339"/>
      </p:ext>
    </p:extLst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30300"/>
            <a:ext cx="7886700" cy="4905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Cumulative Probabilities</a:t>
            </a:r>
            <a:endParaRPr 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3038475" y="1668463"/>
            <a:ext cx="3194050" cy="792162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87713" y="1855788"/>
          <a:ext cx="2647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6" name="Equation" r:id="rId4" imgW="2614320" imgH="392040" progId="EQUATION">
                  <p:embed/>
                </p:oleObj>
              </mc:Choice>
              <mc:Fallback>
                <p:oleObj name="Equation" r:id="rId4" imgW="2614320" imgH="392040" progId="EQUATION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855788"/>
                        <a:ext cx="26479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2051050" y="2584450"/>
            <a:ext cx="49911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some specific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185526021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1009650" y="1200150"/>
            <a:ext cx="7505700" cy="1466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or a random variab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escribes how probabilities are distributed ov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values of the random variable.</a:t>
            </a:r>
          </a:p>
        </p:txBody>
      </p:sp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1009650" y="2819400"/>
            <a:ext cx="7510463" cy="10668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e can describe a discrete probability distribu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ith a table, graph, or equation.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ete Probability Distributions</a:t>
            </a:r>
          </a:p>
        </p:txBody>
      </p:sp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0563" y="1127125"/>
            <a:ext cx="7886700" cy="332263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ponential Probability Distributio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The time between arrivals of cars 	at Al’s full-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service gas pump follows an exponential probability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distribution with a mean time between arrivals of 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3 minutes.  Al would like to know th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probability that the time between two successiv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arrivals will be 2 minutes or less.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Al’s Full-Service Pump</a:t>
            </a:r>
          </a:p>
        </p:txBody>
      </p:sp>
    </p:spTree>
    <p:extLst>
      <p:ext uri="{BB962C8B-B14F-4D97-AF65-F5344CB8AC3E}">
        <p14:creationId xmlns:p14="http://schemas.microsoft.com/office/powerpoint/2010/main" val="3675561107"/>
      </p:ext>
    </p:extLst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1" name="Rectangle 109"/>
          <p:cNvSpPr>
            <a:spLocks noChangeArrowheads="1"/>
          </p:cNvSpPr>
          <p:nvPr/>
        </p:nvSpPr>
        <p:spPr bwMode="auto">
          <a:xfrm>
            <a:off x="1139825" y="1690688"/>
            <a:ext cx="6276975" cy="43767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66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27125"/>
            <a:ext cx="7772400" cy="56673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ponential Probability Distribution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838950" y="4643438"/>
            <a:ext cx="3333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x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543050" y="1881188"/>
            <a:ext cx="62071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f</a:t>
            </a:r>
            <a:r>
              <a:rPr lang="en-US" sz="2400">
                <a:effectLst/>
              </a:rPr>
              <a:t>(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)</a:t>
            </a:r>
          </a:p>
        </p:txBody>
      </p:sp>
      <p:grpSp>
        <p:nvGrpSpPr>
          <p:cNvPr id="23664" name="Group 112"/>
          <p:cNvGrpSpPr>
            <a:grpSpLocks/>
          </p:cNvGrpSpPr>
          <p:nvPr/>
        </p:nvGrpSpPr>
        <p:grpSpPr bwMode="auto">
          <a:xfrm>
            <a:off x="1716088" y="2790825"/>
            <a:ext cx="215900" cy="1562100"/>
            <a:chOff x="1297" y="1734"/>
            <a:chExt cx="136" cy="984"/>
          </a:xfrm>
        </p:grpSpPr>
        <p:sp>
          <p:nvSpPr>
            <p:cNvPr id="23558" name="Line 6"/>
            <p:cNvSpPr>
              <a:spLocks noChangeShapeType="1"/>
            </p:cNvSpPr>
            <p:nvPr/>
          </p:nvSpPr>
          <p:spPr bwMode="auto">
            <a:xfrm>
              <a:off x="1297" y="2718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Line 7"/>
            <p:cNvSpPr>
              <a:spLocks noChangeShapeType="1"/>
            </p:cNvSpPr>
            <p:nvPr/>
          </p:nvSpPr>
          <p:spPr bwMode="auto">
            <a:xfrm>
              <a:off x="1309" y="239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>
              <a:off x="1309" y="2070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>
              <a:off x="1309" y="173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665" name="Group 113"/>
          <p:cNvGrpSpPr>
            <a:grpSpLocks/>
          </p:cNvGrpSpPr>
          <p:nvPr/>
        </p:nvGrpSpPr>
        <p:grpSpPr bwMode="auto">
          <a:xfrm>
            <a:off x="1276350" y="2586038"/>
            <a:ext cx="428625" cy="1978025"/>
            <a:chOff x="1020" y="1605"/>
            <a:chExt cx="270" cy="1246"/>
          </a:xfrm>
        </p:grpSpPr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1020" y="2565"/>
              <a:ext cx="258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1</a:t>
              </a:r>
            </a:p>
          </p:txBody>
        </p:sp>
        <p:sp>
          <p:nvSpPr>
            <p:cNvPr id="23563" name="Rectangle 11"/>
            <p:cNvSpPr>
              <a:spLocks noChangeArrowheads="1"/>
            </p:cNvSpPr>
            <p:nvPr/>
          </p:nvSpPr>
          <p:spPr bwMode="auto">
            <a:xfrm>
              <a:off x="1032" y="1929"/>
              <a:ext cx="258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3</a:t>
              </a:r>
            </a:p>
          </p:txBody>
        </p:sp>
        <p:sp>
          <p:nvSpPr>
            <p:cNvPr id="23564" name="Rectangle 12"/>
            <p:cNvSpPr>
              <a:spLocks noChangeArrowheads="1"/>
            </p:cNvSpPr>
            <p:nvPr/>
          </p:nvSpPr>
          <p:spPr bwMode="auto">
            <a:xfrm>
              <a:off x="1032" y="1605"/>
              <a:ext cx="258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4</a:t>
              </a:r>
            </a:p>
          </p:txBody>
        </p:sp>
        <p:sp>
          <p:nvSpPr>
            <p:cNvPr id="23565" name="Rectangle 13"/>
            <p:cNvSpPr>
              <a:spLocks noChangeArrowheads="1"/>
            </p:cNvSpPr>
            <p:nvPr/>
          </p:nvSpPr>
          <p:spPr bwMode="auto">
            <a:xfrm>
              <a:off x="1032" y="2253"/>
              <a:ext cx="258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2</a:t>
              </a:r>
            </a:p>
          </p:txBody>
        </p:sp>
      </p:grpSp>
      <p:grpSp>
        <p:nvGrpSpPr>
          <p:cNvPr id="23663" name="Group 111"/>
          <p:cNvGrpSpPr>
            <a:grpSpLocks/>
          </p:cNvGrpSpPr>
          <p:nvPr/>
        </p:nvGrpSpPr>
        <p:grpSpPr bwMode="auto">
          <a:xfrm>
            <a:off x="2271713" y="4768850"/>
            <a:ext cx="4057650" cy="196850"/>
            <a:chOff x="1647" y="2980"/>
            <a:chExt cx="2556" cy="124"/>
          </a:xfrm>
        </p:grpSpPr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1647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2511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>
              <a:off x="279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192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222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>
              <a:off x="306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>
              <a:off x="333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3927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363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>
              <a:off x="420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2038350" y="5081588"/>
            <a:ext cx="4600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 1    2    3    4    5    6    7    8    9   10</a:t>
            </a:r>
          </a:p>
        </p:txBody>
      </p:sp>
      <p:sp>
        <p:nvSpPr>
          <p:cNvPr id="23578" name="Freeform 26"/>
          <p:cNvSpPr>
            <a:spLocks/>
          </p:cNvSpPr>
          <p:nvPr/>
        </p:nvSpPr>
        <p:spPr bwMode="auto">
          <a:xfrm>
            <a:off x="1819275" y="3149600"/>
            <a:ext cx="904875" cy="1712913"/>
          </a:xfrm>
          <a:custGeom>
            <a:avLst/>
            <a:gdLst>
              <a:gd name="T0" fmla="*/ 5 w 570"/>
              <a:gd name="T1" fmla="*/ 0 h 1079"/>
              <a:gd name="T2" fmla="*/ 0 w 570"/>
              <a:gd name="T3" fmla="*/ 1073 h 1079"/>
              <a:gd name="T4" fmla="*/ 570 w 570"/>
              <a:gd name="T5" fmla="*/ 1079 h 1079"/>
              <a:gd name="T6" fmla="*/ 567 w 570"/>
              <a:gd name="T7" fmla="*/ 602 h 1079"/>
              <a:gd name="T8" fmla="*/ 563 w 570"/>
              <a:gd name="T9" fmla="*/ 598 h 1079"/>
              <a:gd name="T10" fmla="*/ 537 w 570"/>
              <a:gd name="T11" fmla="*/ 584 h 1079"/>
              <a:gd name="T12" fmla="*/ 513 w 570"/>
              <a:gd name="T13" fmla="*/ 574 h 1079"/>
              <a:gd name="T14" fmla="*/ 487 w 570"/>
              <a:gd name="T15" fmla="*/ 558 h 1079"/>
              <a:gd name="T16" fmla="*/ 455 w 570"/>
              <a:gd name="T17" fmla="*/ 540 h 1079"/>
              <a:gd name="T18" fmla="*/ 426 w 570"/>
              <a:gd name="T19" fmla="*/ 520 h 1079"/>
              <a:gd name="T20" fmla="*/ 398 w 570"/>
              <a:gd name="T21" fmla="*/ 506 h 1079"/>
              <a:gd name="T22" fmla="*/ 362 w 570"/>
              <a:gd name="T23" fmla="*/ 482 h 1079"/>
              <a:gd name="T24" fmla="*/ 326 w 570"/>
              <a:gd name="T25" fmla="*/ 458 h 1079"/>
              <a:gd name="T26" fmla="*/ 294 w 570"/>
              <a:gd name="T27" fmla="*/ 438 h 1079"/>
              <a:gd name="T28" fmla="*/ 266 w 570"/>
              <a:gd name="T29" fmla="*/ 410 h 1079"/>
              <a:gd name="T30" fmla="*/ 232 w 570"/>
              <a:gd name="T31" fmla="*/ 388 h 1079"/>
              <a:gd name="T32" fmla="*/ 208 w 570"/>
              <a:gd name="T33" fmla="*/ 364 h 1079"/>
              <a:gd name="T34" fmla="*/ 182 w 570"/>
              <a:gd name="T35" fmla="*/ 338 h 1079"/>
              <a:gd name="T36" fmla="*/ 147 w 570"/>
              <a:gd name="T37" fmla="*/ 300 h 1079"/>
              <a:gd name="T38" fmla="*/ 121 w 570"/>
              <a:gd name="T39" fmla="*/ 262 h 1079"/>
              <a:gd name="T40" fmla="*/ 99 w 570"/>
              <a:gd name="T41" fmla="*/ 232 h 1079"/>
              <a:gd name="T42" fmla="*/ 73 w 570"/>
              <a:gd name="T43" fmla="*/ 190 h 1079"/>
              <a:gd name="T44" fmla="*/ 45 w 570"/>
              <a:gd name="T45" fmla="*/ 132 h 1079"/>
              <a:gd name="T46" fmla="*/ 24 w 570"/>
              <a:gd name="T47" fmla="*/ 77 h 1079"/>
              <a:gd name="T48" fmla="*/ 9 w 570"/>
              <a:gd name="T49" fmla="*/ 26 h 10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70" h="1079">
                <a:moveTo>
                  <a:pt x="5" y="0"/>
                </a:moveTo>
                <a:lnTo>
                  <a:pt x="0" y="1073"/>
                </a:lnTo>
                <a:lnTo>
                  <a:pt x="570" y="1079"/>
                </a:lnTo>
                <a:lnTo>
                  <a:pt x="567" y="602"/>
                </a:lnTo>
                <a:lnTo>
                  <a:pt x="563" y="598"/>
                </a:lnTo>
                <a:lnTo>
                  <a:pt x="537" y="584"/>
                </a:lnTo>
                <a:lnTo>
                  <a:pt x="513" y="574"/>
                </a:lnTo>
                <a:lnTo>
                  <a:pt x="487" y="558"/>
                </a:lnTo>
                <a:lnTo>
                  <a:pt x="455" y="540"/>
                </a:lnTo>
                <a:lnTo>
                  <a:pt x="426" y="520"/>
                </a:lnTo>
                <a:lnTo>
                  <a:pt x="398" y="506"/>
                </a:lnTo>
                <a:lnTo>
                  <a:pt x="362" y="482"/>
                </a:lnTo>
                <a:lnTo>
                  <a:pt x="326" y="458"/>
                </a:lnTo>
                <a:lnTo>
                  <a:pt x="294" y="438"/>
                </a:lnTo>
                <a:lnTo>
                  <a:pt x="266" y="410"/>
                </a:lnTo>
                <a:lnTo>
                  <a:pt x="232" y="388"/>
                </a:lnTo>
                <a:lnTo>
                  <a:pt x="208" y="364"/>
                </a:lnTo>
                <a:lnTo>
                  <a:pt x="182" y="338"/>
                </a:lnTo>
                <a:lnTo>
                  <a:pt x="147" y="300"/>
                </a:lnTo>
                <a:lnTo>
                  <a:pt x="121" y="262"/>
                </a:lnTo>
                <a:lnTo>
                  <a:pt x="99" y="232"/>
                </a:lnTo>
                <a:lnTo>
                  <a:pt x="73" y="190"/>
                </a:lnTo>
                <a:lnTo>
                  <a:pt x="45" y="132"/>
                </a:lnTo>
                <a:lnTo>
                  <a:pt x="24" y="77"/>
                </a:lnTo>
                <a:lnTo>
                  <a:pt x="9" y="26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 flipH="1" flipV="1">
            <a:off x="2722563" y="4114800"/>
            <a:ext cx="1587" cy="758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1824038" y="2454275"/>
            <a:ext cx="0" cy="2406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1830388" y="4867275"/>
            <a:ext cx="490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 flipV="1">
            <a:off x="2414588" y="3165475"/>
            <a:ext cx="438150" cy="1174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70" name="Group 118"/>
          <p:cNvGrpSpPr>
            <a:grpSpLocks/>
          </p:cNvGrpSpPr>
          <p:nvPr/>
        </p:nvGrpSpPr>
        <p:grpSpPr bwMode="auto">
          <a:xfrm>
            <a:off x="1792288" y="3151188"/>
            <a:ext cx="4549775" cy="1600200"/>
            <a:chOff x="1129" y="1961"/>
            <a:chExt cx="2866" cy="1008"/>
          </a:xfrm>
        </p:grpSpPr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 rot="197881">
              <a:off x="3403" y="2965"/>
              <a:ext cx="59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Arc 32"/>
            <p:cNvSpPr>
              <a:spLocks/>
            </p:cNvSpPr>
            <p:nvPr/>
          </p:nvSpPr>
          <p:spPr bwMode="auto">
            <a:xfrm rot="157834">
              <a:off x="1129" y="1961"/>
              <a:ext cx="2289" cy="93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1695450" y="5481638"/>
            <a:ext cx="5337175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ime Between Successive Arrivals (mins.)</a:t>
            </a:r>
          </a:p>
        </p:txBody>
      </p:sp>
      <p:sp>
        <p:nvSpPr>
          <p:cNvPr id="23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Al’s Full-Service Pump</a:t>
            </a:r>
          </a:p>
        </p:txBody>
      </p:sp>
      <p:sp>
        <p:nvSpPr>
          <p:cNvPr id="23667" name="Rectangle 115"/>
          <p:cNvSpPr>
            <a:spLocks noChangeArrowheads="1"/>
          </p:cNvSpPr>
          <p:nvPr/>
        </p:nvSpPr>
        <p:spPr bwMode="auto">
          <a:xfrm>
            <a:off x="2190750" y="2343150"/>
            <a:ext cx="6305550" cy="8191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rgbClr val="4D4D4D"/>
            </a:outerShdw>
          </a:effectLst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2) = 1 - 2.71828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2/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1 - .5134 =   .4866</a:t>
            </a:r>
          </a:p>
        </p:txBody>
      </p:sp>
      <p:sp>
        <p:nvSpPr>
          <p:cNvPr id="23668" name="Oval 116"/>
          <p:cNvSpPr>
            <a:spLocks noChangeArrowheads="1"/>
          </p:cNvSpPr>
          <p:nvPr/>
        </p:nvSpPr>
        <p:spPr bwMode="auto">
          <a:xfrm>
            <a:off x="7334250" y="2514600"/>
            <a:ext cx="9906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023489"/>
      </p:ext>
    </p:extLst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</p:spPr>
        <p:txBody>
          <a:bodyPr/>
          <a:lstStyle/>
          <a:p>
            <a:r>
              <a:rPr lang="en-US"/>
              <a:t>Relationship between the Poisson</a:t>
            </a:r>
            <a:br>
              <a:rPr lang="en-US"/>
            </a:br>
            <a:r>
              <a:rPr lang="en-US"/>
              <a:t>and Exponential Distributions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1562100" y="1352550"/>
            <a:ext cx="6019800" cy="1924050"/>
          </a:xfrm>
          <a:prstGeom prst="ellipse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Poisson distribu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vides an appropriate descrip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the number of occurrenc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er interval</a:t>
            </a:r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1562100" y="3867150"/>
            <a:ext cx="6019800" cy="2057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xponential distribu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vides an appropriate descrip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the length of the interva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etween occurrences</a:t>
            </a:r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4341813" y="3276600"/>
            <a:ext cx="0" cy="590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 flipV="1">
            <a:off x="4818063" y="3276600"/>
            <a:ext cx="0" cy="590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029898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1009650" y="1200150"/>
            <a:ext cx="7505700" cy="14668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probability distribution is defined by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, which provid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probability for each value of the random variable.</a:t>
            </a:r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1009650" y="2819400"/>
            <a:ext cx="7510463" cy="26479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required conditions for a discret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unction are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ete Probability Distributions</a:t>
            </a:r>
          </a:p>
        </p:txBody>
      </p:sp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3790950" y="3733800"/>
            <a:ext cx="15811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0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3790950" y="4533900"/>
            <a:ext cx="15811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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1</a:t>
            </a: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3" name="Rectangle 247"/>
          <p:cNvSpPr>
            <a:spLocks noChangeArrowheads="1"/>
          </p:cNvSpPr>
          <p:nvPr/>
        </p:nvSpPr>
        <p:spPr bwMode="auto">
          <a:xfrm>
            <a:off x="666750" y="1397000"/>
            <a:ext cx="680085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00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a tabular representation of the probability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00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distribution for car sales was developed.</a:t>
            </a:r>
          </a:p>
        </p:txBody>
      </p:sp>
      <p:sp>
        <p:nvSpPr>
          <p:cNvPr id="9460" name="Rectangle 244"/>
          <p:cNvSpPr>
            <a:spLocks noChangeArrowheads="1"/>
          </p:cNvSpPr>
          <p:nvPr/>
        </p:nvSpPr>
        <p:spPr bwMode="auto">
          <a:xfrm>
            <a:off x="5276850" y="2457450"/>
            <a:ext cx="2087563" cy="343376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714500" y="2457450"/>
            <a:ext cx="3440113" cy="3433763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676275" y="1130300"/>
            <a:ext cx="7772400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00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Using past data on daily car sales, …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Example:  DiCarlo Motors, Inc.</a:t>
            </a:r>
          </a:p>
        </p:txBody>
      </p:sp>
      <p:sp>
        <p:nvSpPr>
          <p:cNvPr id="9394" name="Freeform 178"/>
          <p:cNvSpPr>
            <a:spLocks/>
          </p:cNvSpPr>
          <p:nvPr/>
        </p:nvSpPr>
        <p:spPr bwMode="auto">
          <a:xfrm>
            <a:off x="8072438" y="5888038"/>
            <a:ext cx="11112" cy="26987"/>
          </a:xfrm>
          <a:custGeom>
            <a:avLst/>
            <a:gdLst>
              <a:gd name="T0" fmla="*/ 0 w 13"/>
              <a:gd name="T1" fmla="*/ 0 h 35"/>
              <a:gd name="T2" fmla="*/ 0 w 13"/>
              <a:gd name="T3" fmla="*/ 35 h 35"/>
              <a:gd name="T4" fmla="*/ 13 w 13"/>
              <a:gd name="T5" fmla="*/ 25 h 35"/>
              <a:gd name="T6" fmla="*/ 0 w 13"/>
              <a:gd name="T7" fmla="*/ 0 h 35"/>
              <a:gd name="T8" fmla="*/ 0 w 13"/>
              <a:gd name="T9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" h="35">
                <a:moveTo>
                  <a:pt x="0" y="0"/>
                </a:moveTo>
                <a:lnTo>
                  <a:pt x="0" y="35"/>
                </a:lnTo>
                <a:lnTo>
                  <a:pt x="13" y="2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96" name="Freeform 180"/>
          <p:cNvSpPr>
            <a:spLocks/>
          </p:cNvSpPr>
          <p:nvPr/>
        </p:nvSpPr>
        <p:spPr bwMode="auto">
          <a:xfrm>
            <a:off x="8050213" y="5891213"/>
            <a:ext cx="14287" cy="15875"/>
          </a:xfrm>
          <a:custGeom>
            <a:avLst/>
            <a:gdLst>
              <a:gd name="T0" fmla="*/ 19 w 19"/>
              <a:gd name="T1" fmla="*/ 0 h 21"/>
              <a:gd name="T2" fmla="*/ 0 w 19"/>
              <a:gd name="T3" fmla="*/ 15 h 21"/>
              <a:gd name="T4" fmla="*/ 17 w 19"/>
              <a:gd name="T5" fmla="*/ 21 h 21"/>
              <a:gd name="T6" fmla="*/ 19 w 19"/>
              <a:gd name="T7" fmla="*/ 0 h 21"/>
              <a:gd name="T8" fmla="*/ 19 w 19"/>
              <a:gd name="T9" fmla="*/ 0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" h="21">
                <a:moveTo>
                  <a:pt x="19" y="0"/>
                </a:moveTo>
                <a:lnTo>
                  <a:pt x="0" y="15"/>
                </a:lnTo>
                <a:lnTo>
                  <a:pt x="17" y="21"/>
                </a:lnTo>
                <a:lnTo>
                  <a:pt x="19" y="0"/>
                </a:lnTo>
                <a:lnTo>
                  <a:pt x="1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58" name="Rectangle 242"/>
          <p:cNvSpPr>
            <a:spLocks noChangeArrowheads="1"/>
          </p:cNvSpPr>
          <p:nvPr/>
        </p:nvSpPr>
        <p:spPr bwMode="auto">
          <a:xfrm>
            <a:off x="1752600" y="2406650"/>
            <a:ext cx="33909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A7A7A">
                        <a:gamma/>
                        <a:shade val="46275"/>
                        <a:invGamma/>
                      </a:srgbClr>
                    </a:gs>
                    <a:gs pos="50000">
                      <a:srgbClr val="7A7A7A"/>
                    </a:gs>
                    <a:gs pos="100000">
                      <a:srgbClr val="7A7A7A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	 Numbe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Units Sol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f Days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0	        54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1	      117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2	        72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3	        42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4	        12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5	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  3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      300</a:t>
            </a:r>
          </a:p>
        </p:txBody>
      </p:sp>
      <p:sp>
        <p:nvSpPr>
          <p:cNvPr id="9459" name="Rectangle 243"/>
          <p:cNvSpPr>
            <a:spLocks noChangeArrowheads="1"/>
          </p:cNvSpPr>
          <p:nvPr/>
        </p:nvSpPr>
        <p:spPr bwMode="auto">
          <a:xfrm>
            <a:off x="5314950" y="2444750"/>
            <a:ext cx="2000250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0	   .18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1	   .39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2	   .24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3	   .14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4	   .04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5 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01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1.00</a:t>
            </a:r>
          </a:p>
        </p:txBody>
      </p:sp>
      <p:sp>
        <p:nvSpPr>
          <p:cNvPr id="9464" name="AutoShape 248"/>
          <p:cNvSpPr>
            <a:spLocks noChangeArrowheads="1"/>
          </p:cNvSpPr>
          <p:nvPr/>
        </p:nvSpPr>
        <p:spPr bwMode="auto">
          <a:xfrm>
            <a:off x="7245350" y="2501900"/>
            <a:ext cx="1473200" cy="495300"/>
          </a:xfrm>
          <a:prstGeom prst="wedgeRoundRectCallout">
            <a:avLst>
              <a:gd name="adj1" fmla="val -64440"/>
              <a:gd name="adj2" fmla="val 118588"/>
              <a:gd name="adj3" fmla="val 16667"/>
            </a:avLst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54/300</a:t>
            </a: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QMB11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QMB11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lnDef>
  </a:objectDefaults>
  <a:extraClrSchemeLst>
    <a:extraClrScheme>
      <a:clrScheme name="QMB11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MB11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QMB11ppt\QMB11ch01.ppt</Template>
  <TotalTime>5184</TotalTime>
  <Pages>24</Pages>
  <Words>2775</Words>
  <Application>Microsoft Office PowerPoint</Application>
  <PresentationFormat>On-screen Show (4:3)</PresentationFormat>
  <Paragraphs>666</Paragraphs>
  <Slides>72</Slides>
  <Notes>7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81" baseType="lpstr">
      <vt:lpstr>Arial</vt:lpstr>
      <vt:lpstr>Book Antiqua</vt:lpstr>
      <vt:lpstr>Times New Roman</vt:lpstr>
      <vt:lpstr>Symbol</vt:lpstr>
      <vt:lpstr>Monotype Sorts</vt:lpstr>
      <vt:lpstr>Calibri</vt:lpstr>
      <vt:lpstr>QMB11ch01</vt:lpstr>
      <vt:lpstr>Equation</vt:lpstr>
      <vt:lpstr>Worksheet</vt:lpstr>
      <vt:lpstr>Chapter 3  Probability Distributions</vt:lpstr>
      <vt:lpstr>PowerPoint Presentation</vt:lpstr>
      <vt:lpstr>PowerPoint Presentation</vt:lpstr>
      <vt:lpstr>PowerPoint Presentation</vt:lpstr>
      <vt:lpstr>Example:  JSL Appliances</vt:lpstr>
      <vt:lpstr>PowerPoint Presentation</vt:lpstr>
      <vt:lpstr>PowerPoint Presentation</vt:lpstr>
      <vt:lpstr>PowerPoint Presentation</vt:lpstr>
      <vt:lpstr>Example:  DiCarlo Motors, Inc.</vt:lpstr>
      <vt:lpstr>Example:  DiCarlo Motors, Inc.</vt:lpstr>
      <vt:lpstr>PowerPoint Presentation</vt:lpstr>
      <vt:lpstr>PowerPoint Presentation</vt:lpstr>
      <vt:lpstr>Expected Value and Variance</vt:lpstr>
      <vt:lpstr>Example:  DiCarlo Motors, Inc.</vt:lpstr>
      <vt:lpstr>Example:  DiCarlo Motors, Inc.</vt:lpstr>
      <vt:lpstr>PowerPoint Presentation</vt:lpstr>
      <vt:lpstr>Binomial Probability Distribution</vt:lpstr>
      <vt:lpstr>PowerPoint Presentation</vt:lpstr>
      <vt:lpstr>PowerPoint Presentation</vt:lpstr>
      <vt:lpstr>PowerPoint Presentation</vt:lpstr>
      <vt:lpstr>Example:  Nastke Clothing Store</vt:lpstr>
      <vt:lpstr>Binomial Probability Distribution</vt:lpstr>
      <vt:lpstr>Example:  Nastke Clothing Store</vt:lpstr>
      <vt:lpstr>PowerPoint Presentation</vt:lpstr>
      <vt:lpstr>PowerPoint Presentation</vt:lpstr>
      <vt:lpstr>PowerPoint Presentation</vt:lpstr>
      <vt:lpstr>Poisson Probability Distribution</vt:lpstr>
      <vt:lpstr>Example:  Drive-up Teller Window</vt:lpstr>
      <vt:lpstr>PowerPoint Presentation</vt:lpstr>
      <vt:lpstr>PowerPoint Presentation</vt:lpstr>
      <vt:lpstr>PowerPoint Presentation</vt:lpstr>
      <vt:lpstr>Chapter 3  Probability Distributions</vt:lpstr>
      <vt:lpstr>PowerPoint Presentation</vt:lpstr>
      <vt:lpstr>Continuous Probability Distributions</vt:lpstr>
      <vt:lpstr>PowerPoint Presentation</vt:lpstr>
      <vt:lpstr>Uniform Probability Distribution</vt:lpstr>
      <vt:lpstr>Example:  Flight Time</vt:lpstr>
      <vt:lpstr>PowerPoint Presentation</vt:lpstr>
      <vt:lpstr>Example:  Flight Time</vt:lpstr>
      <vt:lpstr>PowerPoint Presentation</vt:lpstr>
      <vt:lpstr>PowerPoint Presentation</vt:lpstr>
      <vt:lpstr>Normal Probability Distribution</vt:lpstr>
      <vt:lpstr>PowerPoint Presentation</vt:lpstr>
      <vt:lpstr>Norm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 Normal Probability Distribution</vt:lpstr>
      <vt:lpstr>PowerPoint Presentation</vt:lpstr>
      <vt:lpstr>PowerPoint Presentation</vt:lpstr>
      <vt:lpstr>Example:  Pep Zo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onential Probability Distribution</vt:lpstr>
      <vt:lpstr>Exponential Probability Distribution</vt:lpstr>
      <vt:lpstr>Example:  Al’s Full-Service Pump</vt:lpstr>
      <vt:lpstr>Example:  Al’s Full-Service Pump</vt:lpstr>
      <vt:lpstr>Relationship between the Poisson and Exponential Distribu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FOR BUSINESS AND ECONOMICS</dc:title>
  <dc:creator>John S. Loucks IV</dc:creator>
  <cp:lastModifiedBy>Michael</cp:lastModifiedBy>
  <cp:revision>203</cp:revision>
  <cp:lastPrinted>1601-01-01T00:00:00Z</cp:lastPrinted>
  <dcterms:created xsi:type="dcterms:W3CDTF">1996-08-26T12:57:48Z</dcterms:created>
  <dcterms:modified xsi:type="dcterms:W3CDTF">2011-05-01T15:49:15Z</dcterms:modified>
</cp:coreProperties>
</file>